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F69" w:rsidRPr="006B0256" w:rsidRDefault="00B95F69" w:rsidP="00B95F69">
      <w:pPr>
        <w:spacing w:after="360" w:line="276" w:lineRule="auto"/>
        <w:rPr>
          <w:i/>
          <w:color w:val="000099"/>
          <w:sz w:val="32"/>
        </w:rPr>
      </w:pPr>
      <w:r w:rsidRPr="006B0256">
        <w:rPr>
          <w:i/>
          <w:color w:val="000099"/>
          <w:sz w:val="36"/>
          <w:szCs w:val="36"/>
        </w:rPr>
        <w:t xml:space="preserve">Chapter  </w:t>
      </w:r>
      <w:r w:rsidR="00804EE0">
        <w:rPr>
          <w:color w:val="000099"/>
          <w:sz w:val="36"/>
          <w:szCs w:val="36"/>
        </w:rPr>
        <w:t>5</w:t>
      </w:r>
      <w:r w:rsidRPr="006B0256">
        <w:rPr>
          <w:color w:val="000099"/>
          <w:sz w:val="40"/>
        </w:rPr>
        <w:t xml:space="preserve"> - Numerical Methods</w:t>
      </w:r>
    </w:p>
    <w:p w:rsidR="00130E09" w:rsidRPr="006B0256" w:rsidRDefault="00014428" w:rsidP="00FD5C86">
      <w:pPr>
        <w:tabs>
          <w:tab w:val="left" w:pos="2160"/>
        </w:tabs>
        <w:spacing w:after="480"/>
        <w:rPr>
          <w:color w:val="000099"/>
        </w:rPr>
      </w:pPr>
      <w:r w:rsidRPr="006B0256">
        <w:rPr>
          <w:i/>
          <w:color w:val="FF0000"/>
          <w:sz w:val="40"/>
        </w:rPr>
        <w:t>Solution</w:t>
      </w:r>
      <w:r w:rsidRPr="006B0256">
        <w:rPr>
          <w:i/>
          <w:color w:val="000099"/>
          <w:sz w:val="32"/>
        </w:rPr>
        <w:tab/>
      </w:r>
      <w:r w:rsidR="002B50B3" w:rsidRPr="006B0256">
        <w:rPr>
          <w:i/>
          <w:color w:val="000099"/>
          <w:sz w:val="32"/>
        </w:rPr>
        <w:t>Section</w:t>
      </w:r>
      <w:r w:rsidR="002B50B3" w:rsidRPr="006B0256">
        <w:rPr>
          <w:color w:val="000099"/>
          <w:sz w:val="32"/>
        </w:rPr>
        <w:t xml:space="preserve"> </w:t>
      </w:r>
      <w:r w:rsidR="00804EE0">
        <w:rPr>
          <w:color w:val="000099"/>
          <w:sz w:val="36"/>
        </w:rPr>
        <w:t>5</w:t>
      </w:r>
      <w:r w:rsidR="002B50B3" w:rsidRPr="006B0256">
        <w:rPr>
          <w:color w:val="000099"/>
          <w:sz w:val="36"/>
        </w:rPr>
        <w:t xml:space="preserve">.1 - </w:t>
      </w:r>
      <w:r w:rsidR="00A01F0E" w:rsidRPr="006B0256">
        <w:rPr>
          <w:color w:val="000099"/>
          <w:sz w:val="36"/>
        </w:rPr>
        <w:t>Euler's Method</w:t>
      </w:r>
    </w:p>
    <w:p w:rsidR="00E70DA0" w:rsidRPr="004A0A88" w:rsidRDefault="00A411DE" w:rsidP="00B61420">
      <w:pPr>
        <w:spacing w:after="120"/>
        <w:rPr>
          <w:b/>
          <w:i/>
          <w:sz w:val="28"/>
        </w:rPr>
      </w:pPr>
      <w:r w:rsidRPr="004A0A88">
        <w:rPr>
          <w:b/>
          <w:i/>
          <w:sz w:val="28"/>
        </w:rPr>
        <w:t>Exercise</w:t>
      </w:r>
    </w:p>
    <w:p w:rsidR="002E3F55" w:rsidRPr="006B0256" w:rsidRDefault="009D2F6B" w:rsidP="00A411DE">
      <w:pPr>
        <w:rPr>
          <w:position w:val="-6"/>
        </w:rPr>
      </w:pPr>
      <w:r w:rsidRPr="006B0256">
        <w:t xml:space="preserve">Calculate the first five iterations of Euler's method with step </w:t>
      </w:r>
      <w:r w:rsidRPr="006B0256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8" o:title=""/>
          </v:shape>
          <o:OLEObject Type="Embed" ProgID="Equation.DSMT4" ShapeID="_x0000_i1025" DrawAspect="Content" ObjectID="_1343550424" r:id="rId9"/>
        </w:object>
      </w:r>
      <w:r w:rsidRPr="006B0256">
        <w:rPr>
          <w:position w:val="-6"/>
        </w:rPr>
        <w:t xml:space="preserve"> </w:t>
      </w:r>
      <w:r w:rsidRPr="006B0256">
        <w:t>of</w:t>
      </w:r>
    </w:p>
    <w:p w:rsidR="009D2F6B" w:rsidRPr="006B0256" w:rsidRDefault="00377DDA" w:rsidP="009D2F6B">
      <w:pPr>
        <w:spacing w:before="120" w:after="120"/>
        <w:ind w:left="540"/>
      </w:pPr>
      <w:r w:rsidRPr="006B0256">
        <w:rPr>
          <w:position w:val="-10"/>
        </w:rPr>
        <w:object w:dxaOrig="1660" w:dyaOrig="340">
          <v:shape id="_x0000_i1026" type="#_x0000_t75" style="width:83.25pt;height:17.25pt" o:ole="">
            <v:imagedata r:id="rId10" o:title=""/>
          </v:shape>
          <o:OLEObject Type="Embed" ProgID="Equation.DSMT4" ShapeID="_x0000_i1026" DrawAspect="Content" ObjectID="_1343550425" r:id="rId11"/>
        </w:object>
      </w:r>
    </w:p>
    <w:p w:rsidR="009D2F6B" w:rsidRPr="006B0256" w:rsidRDefault="009D2F6B" w:rsidP="006B6ED4">
      <w:pPr>
        <w:spacing w:before="240" w:after="24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tbl>
      <w:tblPr>
        <w:tblStyle w:val="TableGrid"/>
        <w:tblW w:w="1250" w:type="pct"/>
        <w:tblInd w:w="1362" w:type="dxa"/>
        <w:tblLook w:val="04A0"/>
      </w:tblPr>
      <w:tblGrid>
        <w:gridCol w:w="917"/>
        <w:gridCol w:w="1693"/>
      </w:tblGrid>
      <w:tr w:rsidR="00412E9D" w:rsidRPr="006B0256" w:rsidTr="00F06CC4">
        <w:trPr>
          <w:trHeight w:val="314"/>
        </w:trPr>
        <w:tc>
          <w:tcPr>
            <w:tcW w:w="917" w:type="dxa"/>
            <w:tcBorders>
              <w:bottom w:val="double" w:sz="4" w:space="0" w:color="auto"/>
            </w:tcBorders>
            <w:vAlign w:val="center"/>
          </w:tcPr>
          <w:p w:rsidR="00412E9D" w:rsidRPr="006B0256" w:rsidRDefault="00412E9D" w:rsidP="00361C59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t</w:t>
            </w:r>
          </w:p>
        </w:tc>
        <w:tc>
          <w:tcPr>
            <w:tcW w:w="1693" w:type="dxa"/>
            <w:tcBorders>
              <w:bottom w:val="double" w:sz="4" w:space="0" w:color="auto"/>
            </w:tcBorders>
            <w:vAlign w:val="center"/>
          </w:tcPr>
          <w:p w:rsidR="00412E9D" w:rsidRPr="006B0256" w:rsidRDefault="00412E9D" w:rsidP="00361C59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y</w:t>
            </w:r>
          </w:p>
        </w:tc>
      </w:tr>
      <w:tr w:rsidR="00412E9D" w:rsidRPr="006B0256" w:rsidTr="00F06CC4">
        <w:tc>
          <w:tcPr>
            <w:tcW w:w="917" w:type="dxa"/>
            <w:tcBorders>
              <w:top w:val="double" w:sz="4" w:space="0" w:color="auto"/>
            </w:tcBorders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0.1</w:t>
            </w:r>
          </w:p>
        </w:tc>
        <w:tc>
          <w:tcPr>
            <w:tcW w:w="1693" w:type="dxa"/>
            <w:tcBorders>
              <w:top w:val="double" w:sz="4" w:space="0" w:color="auto"/>
            </w:tcBorders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1.00000000</w:t>
            </w:r>
          </w:p>
        </w:tc>
      </w:tr>
      <w:tr w:rsidR="00412E9D" w:rsidRPr="006B0256" w:rsidTr="00F06CC4">
        <w:tc>
          <w:tcPr>
            <w:tcW w:w="917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0.2</w:t>
            </w:r>
          </w:p>
        </w:tc>
        <w:tc>
          <w:tcPr>
            <w:tcW w:w="1693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1.01000000</w:t>
            </w:r>
          </w:p>
        </w:tc>
      </w:tr>
      <w:tr w:rsidR="00412E9D" w:rsidRPr="006B0256" w:rsidTr="00F06CC4">
        <w:tc>
          <w:tcPr>
            <w:tcW w:w="917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0.3</w:t>
            </w:r>
          </w:p>
        </w:tc>
        <w:tc>
          <w:tcPr>
            <w:tcW w:w="1693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1.03020000</w:t>
            </w:r>
          </w:p>
        </w:tc>
      </w:tr>
      <w:tr w:rsidR="00412E9D" w:rsidRPr="006B0256" w:rsidTr="00F06CC4">
        <w:tc>
          <w:tcPr>
            <w:tcW w:w="917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0.4</w:t>
            </w:r>
          </w:p>
        </w:tc>
        <w:tc>
          <w:tcPr>
            <w:tcW w:w="1693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1.06110600</w:t>
            </w:r>
          </w:p>
        </w:tc>
      </w:tr>
      <w:tr w:rsidR="00412E9D" w:rsidRPr="006B0256" w:rsidTr="00F06CC4">
        <w:tc>
          <w:tcPr>
            <w:tcW w:w="917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0.5</w:t>
            </w:r>
          </w:p>
        </w:tc>
        <w:tc>
          <w:tcPr>
            <w:tcW w:w="1693" w:type="dxa"/>
            <w:vAlign w:val="center"/>
          </w:tcPr>
          <w:p w:rsidR="00412E9D" w:rsidRPr="006B0256" w:rsidRDefault="00412E9D" w:rsidP="00412E9D">
            <w:pPr>
              <w:jc w:val="center"/>
            </w:pPr>
            <w:r w:rsidRPr="006B0256">
              <w:t>1.10355024</w:t>
            </w:r>
          </w:p>
        </w:tc>
      </w:tr>
    </w:tbl>
    <w:p w:rsidR="00F06CC4" w:rsidRPr="006B0256" w:rsidRDefault="00F06CC4" w:rsidP="007F546A">
      <w:pPr>
        <w:ind w:left="360"/>
      </w:pPr>
    </w:p>
    <w:p w:rsidR="00412E9D" w:rsidRPr="006B0256" w:rsidRDefault="00F06CC4" w:rsidP="007F546A">
      <w:pPr>
        <w:ind w:left="360"/>
      </w:pPr>
      <w:r w:rsidRPr="006B0256">
        <w:rPr>
          <w:position w:val="-10"/>
        </w:rPr>
        <w:object w:dxaOrig="1200" w:dyaOrig="499">
          <v:shape id="_x0000_i1027" type="#_x0000_t75" style="width:60pt;height:24.75pt" o:ole="">
            <v:imagedata r:id="rId12" o:title=""/>
          </v:shape>
          <o:OLEObject Type="Embed" ProgID="Equation.DSMT4" ShapeID="_x0000_i1027" DrawAspect="Content" ObjectID="_1343550426" r:id="rId13"/>
        </w:object>
      </w:r>
    </w:p>
    <w:p w:rsidR="009D2F6B" w:rsidRPr="006B0256" w:rsidRDefault="009D2F6B" w:rsidP="00A411DE"/>
    <w:p w:rsidR="002A3A0F" w:rsidRPr="006B0256" w:rsidRDefault="002A3A0F" w:rsidP="00A411DE"/>
    <w:p w:rsidR="006B6ED4" w:rsidRPr="006B0256" w:rsidRDefault="006B6ED4" w:rsidP="00A411DE"/>
    <w:p w:rsidR="00377DDA" w:rsidRPr="004A0A88" w:rsidRDefault="00377DDA" w:rsidP="00377DDA">
      <w:pPr>
        <w:spacing w:after="120"/>
        <w:rPr>
          <w:b/>
          <w:i/>
          <w:sz w:val="28"/>
        </w:rPr>
      </w:pPr>
      <w:r w:rsidRPr="004A0A88">
        <w:rPr>
          <w:b/>
          <w:i/>
          <w:sz w:val="28"/>
        </w:rPr>
        <w:t>Exercise</w:t>
      </w:r>
    </w:p>
    <w:p w:rsidR="00377DDA" w:rsidRPr="006B0256" w:rsidRDefault="00377DDA" w:rsidP="00377DDA">
      <w:pPr>
        <w:rPr>
          <w:position w:val="-6"/>
        </w:rPr>
      </w:pPr>
      <w:r w:rsidRPr="006B0256">
        <w:t xml:space="preserve">Calculate the first five iterations of Euler's method with step </w:t>
      </w:r>
      <w:r w:rsidRPr="006B0256">
        <w:rPr>
          <w:position w:val="-6"/>
        </w:rPr>
        <w:object w:dxaOrig="720" w:dyaOrig="279">
          <v:shape id="_x0000_i1028" type="#_x0000_t75" style="width:36pt;height:14.25pt" o:ole="">
            <v:imagedata r:id="rId8" o:title=""/>
          </v:shape>
          <o:OLEObject Type="Embed" ProgID="Equation.DSMT4" ShapeID="_x0000_i1028" DrawAspect="Content" ObjectID="_1343550427" r:id="rId14"/>
        </w:object>
      </w:r>
      <w:r w:rsidRPr="006B0256">
        <w:rPr>
          <w:position w:val="-6"/>
        </w:rPr>
        <w:t xml:space="preserve"> </w:t>
      </w:r>
      <w:r w:rsidRPr="006B0256">
        <w:t>of</w:t>
      </w:r>
    </w:p>
    <w:p w:rsidR="00377DDA" w:rsidRPr="006B0256" w:rsidRDefault="00377DDA" w:rsidP="00377DDA">
      <w:pPr>
        <w:spacing w:before="120" w:after="120"/>
        <w:ind w:left="540"/>
      </w:pPr>
      <w:r w:rsidRPr="006B0256">
        <w:rPr>
          <w:position w:val="-10"/>
        </w:rPr>
        <w:object w:dxaOrig="2020" w:dyaOrig="340">
          <v:shape id="_x0000_i1029" type="#_x0000_t75" style="width:101.25pt;height:17.25pt" o:ole="">
            <v:imagedata r:id="rId15" o:title=""/>
          </v:shape>
          <o:OLEObject Type="Embed" ProgID="Equation.DSMT4" ShapeID="_x0000_i1029" DrawAspect="Content" ObjectID="_1343550428" r:id="rId16"/>
        </w:object>
      </w:r>
    </w:p>
    <w:p w:rsidR="00377DDA" w:rsidRPr="006B0256" w:rsidRDefault="00377DDA" w:rsidP="006B6ED4">
      <w:pPr>
        <w:spacing w:before="240" w:after="24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tbl>
      <w:tblPr>
        <w:tblStyle w:val="TableGrid"/>
        <w:tblW w:w="1250" w:type="pct"/>
        <w:tblInd w:w="1362" w:type="dxa"/>
        <w:tblLook w:val="04A0"/>
      </w:tblPr>
      <w:tblGrid>
        <w:gridCol w:w="917"/>
        <w:gridCol w:w="1693"/>
      </w:tblGrid>
      <w:tr w:rsidR="00B5100D" w:rsidRPr="006B0256" w:rsidTr="00AC4DAC">
        <w:trPr>
          <w:trHeight w:val="314"/>
        </w:trPr>
        <w:tc>
          <w:tcPr>
            <w:tcW w:w="1176" w:type="dxa"/>
            <w:tcBorders>
              <w:bottom w:val="double" w:sz="4" w:space="0" w:color="auto"/>
            </w:tcBorders>
            <w:vAlign w:val="center"/>
          </w:tcPr>
          <w:p w:rsidR="00B5100D" w:rsidRPr="006B0256" w:rsidRDefault="007942B3" w:rsidP="00AC4DAC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x</w:t>
            </w:r>
          </w:p>
        </w:tc>
        <w:tc>
          <w:tcPr>
            <w:tcW w:w="1956" w:type="dxa"/>
            <w:tcBorders>
              <w:bottom w:val="double" w:sz="4" w:space="0" w:color="auto"/>
            </w:tcBorders>
            <w:vAlign w:val="center"/>
          </w:tcPr>
          <w:p w:rsidR="00B5100D" w:rsidRPr="006B0256" w:rsidRDefault="000A5769" w:rsidP="00AC4DAC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z</w:t>
            </w:r>
          </w:p>
        </w:tc>
      </w:tr>
      <w:tr w:rsidR="00B5100D" w:rsidRPr="006B0256" w:rsidTr="00AC4DAC">
        <w:tc>
          <w:tcPr>
            <w:tcW w:w="1176" w:type="dxa"/>
            <w:tcBorders>
              <w:top w:val="double" w:sz="4" w:space="0" w:color="auto"/>
            </w:tcBorders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</w:t>
            </w:r>
            <w:r w:rsidR="007942B3" w:rsidRPr="006B0256">
              <w:t>0</w:t>
            </w:r>
          </w:p>
        </w:tc>
        <w:tc>
          <w:tcPr>
            <w:tcW w:w="1956" w:type="dxa"/>
            <w:tcBorders>
              <w:top w:val="double" w:sz="4" w:space="0" w:color="auto"/>
            </w:tcBorders>
            <w:vAlign w:val="center"/>
          </w:tcPr>
          <w:p w:rsidR="00B5100D" w:rsidRPr="006B0256" w:rsidRDefault="007942B3" w:rsidP="00AC4DAC">
            <w:pPr>
              <w:jc w:val="center"/>
            </w:pPr>
            <w:r w:rsidRPr="006B0256">
              <w:t>1.00000000</w:t>
            </w:r>
          </w:p>
        </w:tc>
      </w:tr>
      <w:tr w:rsidR="007942B3" w:rsidRPr="006B0256" w:rsidTr="00AC4DAC">
        <w:tc>
          <w:tcPr>
            <w:tcW w:w="1176" w:type="dxa"/>
            <w:vAlign w:val="center"/>
          </w:tcPr>
          <w:p w:rsidR="007942B3" w:rsidRPr="006B0256" w:rsidRDefault="007942B3" w:rsidP="00AC4DAC">
            <w:pPr>
              <w:jc w:val="center"/>
            </w:pPr>
            <w:r w:rsidRPr="006B0256">
              <w:t>0.1</w:t>
            </w:r>
          </w:p>
        </w:tc>
        <w:tc>
          <w:tcPr>
            <w:tcW w:w="1956" w:type="dxa"/>
            <w:vAlign w:val="center"/>
          </w:tcPr>
          <w:p w:rsidR="007942B3" w:rsidRPr="006B0256" w:rsidRDefault="007942B3" w:rsidP="00B5100D">
            <w:pPr>
              <w:jc w:val="center"/>
            </w:pPr>
            <w:r w:rsidRPr="006B0256">
              <w:t>0.80000000</w:t>
            </w:r>
          </w:p>
        </w:tc>
      </w:tr>
      <w:tr w:rsidR="00B5100D" w:rsidRPr="006B0256" w:rsidTr="00AC4DAC">
        <w:tc>
          <w:tcPr>
            <w:tcW w:w="117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2</w:t>
            </w:r>
          </w:p>
        </w:tc>
        <w:tc>
          <w:tcPr>
            <w:tcW w:w="1956" w:type="dxa"/>
            <w:vAlign w:val="center"/>
          </w:tcPr>
          <w:p w:rsidR="00B5100D" w:rsidRPr="006B0256" w:rsidRDefault="00B5100D" w:rsidP="00B5100D">
            <w:pPr>
              <w:jc w:val="center"/>
            </w:pPr>
            <w:r w:rsidRPr="006B0256">
              <w:t>0. 65000000</w:t>
            </w:r>
          </w:p>
        </w:tc>
      </w:tr>
      <w:tr w:rsidR="00B5100D" w:rsidRPr="006B0256" w:rsidTr="00AC4DAC">
        <w:tc>
          <w:tcPr>
            <w:tcW w:w="117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3</w:t>
            </w:r>
          </w:p>
        </w:tc>
        <w:tc>
          <w:tcPr>
            <w:tcW w:w="195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54000000</w:t>
            </w:r>
          </w:p>
        </w:tc>
      </w:tr>
      <w:tr w:rsidR="00B5100D" w:rsidRPr="006B0256" w:rsidTr="00AC4DAC">
        <w:tc>
          <w:tcPr>
            <w:tcW w:w="117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4</w:t>
            </w:r>
          </w:p>
        </w:tc>
        <w:tc>
          <w:tcPr>
            <w:tcW w:w="195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46200000</w:t>
            </w:r>
          </w:p>
        </w:tc>
      </w:tr>
      <w:tr w:rsidR="00B5100D" w:rsidRPr="006B0256" w:rsidTr="00AC4DAC">
        <w:tc>
          <w:tcPr>
            <w:tcW w:w="117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5</w:t>
            </w:r>
          </w:p>
        </w:tc>
        <w:tc>
          <w:tcPr>
            <w:tcW w:w="1956" w:type="dxa"/>
            <w:vAlign w:val="center"/>
          </w:tcPr>
          <w:p w:rsidR="00B5100D" w:rsidRPr="006B0256" w:rsidRDefault="00B5100D" w:rsidP="00AC4DAC">
            <w:pPr>
              <w:jc w:val="center"/>
            </w:pPr>
            <w:r w:rsidRPr="006B0256">
              <w:t>0.40960000</w:t>
            </w:r>
          </w:p>
        </w:tc>
      </w:tr>
    </w:tbl>
    <w:p w:rsidR="00377DDA" w:rsidRPr="006B0256" w:rsidRDefault="00377DDA" w:rsidP="00377DDA">
      <w:pPr>
        <w:ind w:left="360"/>
      </w:pPr>
    </w:p>
    <w:p w:rsidR="006B2042" w:rsidRPr="006B0256" w:rsidRDefault="006B2042" w:rsidP="00A411DE"/>
    <w:p w:rsidR="00377DDA" w:rsidRPr="006B0256" w:rsidRDefault="00377DDA" w:rsidP="00A411DE"/>
    <w:p w:rsidR="007942B3" w:rsidRPr="006B0256" w:rsidRDefault="007942B3">
      <w:pPr>
        <w:widowControl/>
        <w:autoSpaceDE/>
        <w:autoSpaceDN/>
        <w:adjustRightInd/>
        <w:spacing w:after="200" w:line="276" w:lineRule="auto"/>
        <w:rPr>
          <w:i/>
          <w:sz w:val="28"/>
        </w:rPr>
      </w:pPr>
      <w:r w:rsidRPr="006B0256">
        <w:rPr>
          <w:i/>
          <w:sz w:val="28"/>
        </w:rPr>
        <w:br w:type="page"/>
      </w:r>
    </w:p>
    <w:p w:rsidR="00A411DE" w:rsidRPr="004A0A88" w:rsidRDefault="00A411DE" w:rsidP="00B61420">
      <w:pPr>
        <w:spacing w:after="120"/>
        <w:rPr>
          <w:b/>
          <w:i/>
          <w:sz w:val="28"/>
        </w:rPr>
      </w:pPr>
      <w:r w:rsidRPr="004A0A88">
        <w:rPr>
          <w:b/>
          <w:i/>
          <w:sz w:val="28"/>
        </w:rPr>
        <w:lastRenderedPageBreak/>
        <w:t>Exercise</w:t>
      </w:r>
    </w:p>
    <w:p w:rsidR="00A411DE" w:rsidRPr="006B0256" w:rsidRDefault="002A3A0F" w:rsidP="00AE43EC">
      <w:pPr>
        <w:spacing w:after="120"/>
      </w:pPr>
      <w:r w:rsidRPr="006B0256">
        <w:rPr>
          <w:position w:val="-10"/>
        </w:rPr>
        <w:object w:dxaOrig="2220" w:dyaOrig="340">
          <v:shape id="_x0000_i1030" type="#_x0000_t75" style="width:111pt;height:17.25pt" o:ole="">
            <v:imagedata r:id="rId17" o:title=""/>
          </v:shape>
          <o:OLEObject Type="Embed" ProgID="Equation.DSMT4" ShapeID="_x0000_i1030" DrawAspect="Content" ObjectID="_1343550429" r:id="rId18"/>
        </w:object>
      </w:r>
    </w:p>
    <w:p w:rsidR="002A3A0F" w:rsidRPr="006B0256" w:rsidRDefault="002A3A0F" w:rsidP="002A3A0F">
      <w:pPr>
        <w:pStyle w:val="ListParagraph"/>
        <w:numPr>
          <w:ilvl w:val="0"/>
          <w:numId w:val="2"/>
        </w:numPr>
        <w:ind w:left="360"/>
      </w:pPr>
      <w:r w:rsidRPr="006B0256">
        <w:t xml:space="preserve">Use a computer and Euler's method to calculate three separate approximate solutions on the interval </w:t>
      </w:r>
      <w:r w:rsidRPr="006B0256">
        <w:rPr>
          <w:position w:val="-14"/>
        </w:rPr>
        <w:object w:dxaOrig="580" w:dyaOrig="400">
          <v:shape id="_x0000_i1031" type="#_x0000_t75" style="width:29.25pt;height:20.25pt" o:ole="">
            <v:imagedata r:id="rId19" o:title=""/>
          </v:shape>
          <o:OLEObject Type="Embed" ProgID="Equation.DSMT4" ShapeID="_x0000_i1031" DrawAspect="Content" ObjectID="_1343550430" r:id="rId20"/>
        </w:object>
      </w:r>
      <w:r w:rsidRPr="006B0256">
        <w:t xml:space="preserve">, one with step size </w:t>
      </w:r>
      <w:r w:rsidRPr="006B0256">
        <w:rPr>
          <w:position w:val="-6"/>
        </w:rPr>
        <w:object w:dxaOrig="740" w:dyaOrig="279">
          <v:shape id="_x0000_i1032" type="#_x0000_t75" style="width:36.75pt;height:14.25pt" o:ole="">
            <v:imagedata r:id="rId21" o:title=""/>
          </v:shape>
          <o:OLEObject Type="Embed" ProgID="Equation.DSMT4" ShapeID="_x0000_i1032" DrawAspect="Content" ObjectID="_1343550431" r:id="rId22"/>
        </w:object>
      </w:r>
      <w:r w:rsidRPr="006B0256">
        <w:t xml:space="preserve">, a second with step size </w:t>
      </w:r>
      <w:r w:rsidRPr="006B0256">
        <w:rPr>
          <w:position w:val="-6"/>
        </w:rPr>
        <w:object w:dxaOrig="720" w:dyaOrig="279">
          <v:shape id="_x0000_i1033" type="#_x0000_t75" style="width:36pt;height:14.25pt" o:ole="">
            <v:imagedata r:id="rId23" o:title=""/>
          </v:shape>
          <o:OLEObject Type="Embed" ProgID="Equation.DSMT4" ShapeID="_x0000_i1033" DrawAspect="Content" ObjectID="_1343550432" r:id="rId24"/>
        </w:object>
      </w:r>
      <w:r w:rsidRPr="006B0256">
        <w:t xml:space="preserve">, a second with step size </w:t>
      </w:r>
      <w:r w:rsidRPr="006B0256">
        <w:rPr>
          <w:position w:val="-6"/>
        </w:rPr>
        <w:object w:dxaOrig="859" w:dyaOrig="279">
          <v:shape id="_x0000_i1034" type="#_x0000_t75" style="width:42.75pt;height:14.25pt" o:ole="">
            <v:imagedata r:id="rId25" o:title=""/>
          </v:shape>
          <o:OLEObject Type="Embed" ProgID="Equation.DSMT4" ShapeID="_x0000_i1034" DrawAspect="Content" ObjectID="_1343550433" r:id="rId26"/>
        </w:object>
      </w:r>
      <w:r w:rsidRPr="006B0256">
        <w:t>.</w:t>
      </w:r>
    </w:p>
    <w:p w:rsidR="002A3A0F" w:rsidRPr="006B0256" w:rsidRDefault="002A3A0F" w:rsidP="00AE43EC">
      <w:pPr>
        <w:pStyle w:val="ListParagraph"/>
        <w:numPr>
          <w:ilvl w:val="0"/>
          <w:numId w:val="2"/>
        </w:numPr>
        <w:spacing w:line="276" w:lineRule="auto"/>
        <w:ind w:left="360"/>
      </w:pPr>
      <w:r w:rsidRPr="006B0256">
        <w:t>Use the appropriate analytic to compute the exact solution</w:t>
      </w:r>
    </w:p>
    <w:p w:rsidR="002A3A0F" w:rsidRPr="006B0256" w:rsidRDefault="002A3A0F" w:rsidP="002A3A0F">
      <w:pPr>
        <w:pStyle w:val="ListParagraph"/>
        <w:numPr>
          <w:ilvl w:val="0"/>
          <w:numId w:val="2"/>
        </w:numPr>
        <w:ind w:left="360"/>
      </w:pPr>
      <w:r w:rsidRPr="006B0256">
        <w:t>Plot the exact solution and approximate solutions as discrete points.</w:t>
      </w:r>
    </w:p>
    <w:p w:rsidR="003848A4" w:rsidRPr="006B0256" w:rsidRDefault="003848A4" w:rsidP="003848A4">
      <w:pPr>
        <w:spacing w:before="240" w:after="12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tbl>
      <w:tblPr>
        <w:tblStyle w:val="TableGrid"/>
        <w:tblW w:w="1250" w:type="pct"/>
        <w:tblInd w:w="1362" w:type="dxa"/>
        <w:tblLook w:val="04A0"/>
      </w:tblPr>
      <w:tblGrid>
        <w:gridCol w:w="917"/>
        <w:gridCol w:w="1693"/>
      </w:tblGrid>
      <w:tr w:rsidR="000A5769" w:rsidRPr="006B0256" w:rsidTr="00AC4DAC">
        <w:trPr>
          <w:trHeight w:val="314"/>
        </w:trPr>
        <w:tc>
          <w:tcPr>
            <w:tcW w:w="1176" w:type="dxa"/>
            <w:tcBorders>
              <w:bottom w:val="double" w:sz="4" w:space="0" w:color="auto"/>
            </w:tcBorders>
            <w:vAlign w:val="center"/>
          </w:tcPr>
          <w:p w:rsidR="000A5769" w:rsidRPr="006B0256" w:rsidRDefault="000A5769" w:rsidP="00AC4DAC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x</w:t>
            </w:r>
          </w:p>
        </w:tc>
        <w:tc>
          <w:tcPr>
            <w:tcW w:w="1956" w:type="dxa"/>
            <w:tcBorders>
              <w:bottom w:val="double" w:sz="4" w:space="0" w:color="auto"/>
            </w:tcBorders>
            <w:vAlign w:val="center"/>
          </w:tcPr>
          <w:p w:rsidR="000A5769" w:rsidRPr="006B0256" w:rsidRDefault="000A5769" w:rsidP="00AC4DAC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y</w:t>
            </w:r>
          </w:p>
        </w:tc>
      </w:tr>
      <w:tr w:rsidR="000A5769" w:rsidRPr="006B0256" w:rsidTr="00AC4DAC">
        <w:tc>
          <w:tcPr>
            <w:tcW w:w="1176" w:type="dxa"/>
            <w:tcBorders>
              <w:top w:val="double" w:sz="4" w:space="0" w:color="auto"/>
            </w:tcBorders>
            <w:vAlign w:val="center"/>
          </w:tcPr>
          <w:p w:rsidR="000A5769" w:rsidRPr="006B0256" w:rsidRDefault="000A5769" w:rsidP="00AC4DAC">
            <w:pPr>
              <w:jc w:val="center"/>
            </w:pPr>
            <w:r w:rsidRPr="006B0256">
              <w:t>0.0</w:t>
            </w:r>
          </w:p>
        </w:tc>
        <w:tc>
          <w:tcPr>
            <w:tcW w:w="1956" w:type="dxa"/>
            <w:tcBorders>
              <w:top w:val="double" w:sz="4" w:space="0" w:color="auto"/>
            </w:tcBorders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8.00000000</w:t>
            </w:r>
          </w:p>
        </w:tc>
      </w:tr>
      <w:tr w:rsidR="000A5769" w:rsidRPr="006B0256" w:rsidTr="00AC4DAC">
        <w:tc>
          <w:tcPr>
            <w:tcW w:w="117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0.2</w:t>
            </w:r>
          </w:p>
        </w:tc>
        <w:tc>
          <w:tcPr>
            <w:tcW w:w="195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8.00000000</w:t>
            </w:r>
          </w:p>
        </w:tc>
      </w:tr>
      <w:tr w:rsidR="000A5769" w:rsidRPr="006B0256" w:rsidTr="00AC4DAC">
        <w:tc>
          <w:tcPr>
            <w:tcW w:w="1176" w:type="dxa"/>
            <w:vAlign w:val="center"/>
          </w:tcPr>
          <w:p w:rsidR="000A5769" w:rsidRPr="006B0256" w:rsidRDefault="000A5769" w:rsidP="00AC4DAC">
            <w:pPr>
              <w:jc w:val="center"/>
            </w:pPr>
            <w:r w:rsidRPr="006B0256">
              <w:t>0.</w:t>
            </w:r>
            <w:r w:rsidR="00E72C9A" w:rsidRPr="006B0256">
              <w:t>4</w:t>
            </w:r>
          </w:p>
        </w:tc>
        <w:tc>
          <w:tcPr>
            <w:tcW w:w="195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7.40000000</w:t>
            </w:r>
          </w:p>
        </w:tc>
      </w:tr>
      <w:tr w:rsidR="000A5769" w:rsidRPr="006B0256" w:rsidTr="00AC4DAC">
        <w:tc>
          <w:tcPr>
            <w:tcW w:w="1176" w:type="dxa"/>
            <w:vAlign w:val="center"/>
          </w:tcPr>
          <w:p w:rsidR="000A5769" w:rsidRPr="006B0256" w:rsidRDefault="000A5769" w:rsidP="00E72C9A">
            <w:pPr>
              <w:jc w:val="center"/>
            </w:pPr>
            <w:r w:rsidRPr="006B0256">
              <w:t>0.</w:t>
            </w:r>
            <w:r w:rsidR="00E72C9A" w:rsidRPr="006B0256">
              <w:t>6</w:t>
            </w:r>
          </w:p>
        </w:tc>
        <w:tc>
          <w:tcPr>
            <w:tcW w:w="195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6.29600000</w:t>
            </w:r>
          </w:p>
        </w:tc>
      </w:tr>
      <w:tr w:rsidR="000A5769" w:rsidRPr="006B0256" w:rsidTr="00AC4DAC">
        <w:tc>
          <w:tcPr>
            <w:tcW w:w="1176" w:type="dxa"/>
            <w:vAlign w:val="center"/>
          </w:tcPr>
          <w:p w:rsidR="000A5769" w:rsidRPr="006B0256" w:rsidRDefault="000A5769" w:rsidP="00E72C9A">
            <w:pPr>
              <w:jc w:val="center"/>
            </w:pPr>
            <w:r w:rsidRPr="006B0256">
              <w:t>0.</w:t>
            </w:r>
            <w:r w:rsidR="00E72C9A" w:rsidRPr="006B0256">
              <w:t>8</w:t>
            </w:r>
          </w:p>
        </w:tc>
        <w:tc>
          <w:tcPr>
            <w:tcW w:w="195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4.90496000</w:t>
            </w:r>
          </w:p>
        </w:tc>
      </w:tr>
      <w:tr w:rsidR="000A5769" w:rsidRPr="006B0256" w:rsidTr="00AC4DAC">
        <w:tc>
          <w:tcPr>
            <w:tcW w:w="117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1.0</w:t>
            </w:r>
          </w:p>
        </w:tc>
        <w:tc>
          <w:tcPr>
            <w:tcW w:w="1956" w:type="dxa"/>
            <w:vAlign w:val="center"/>
          </w:tcPr>
          <w:p w:rsidR="000A5769" w:rsidRPr="006B0256" w:rsidRDefault="00E72C9A" w:rsidP="00AC4DAC">
            <w:pPr>
              <w:jc w:val="center"/>
            </w:pPr>
            <w:r w:rsidRPr="006B0256">
              <w:t>3.49537280</w:t>
            </w:r>
          </w:p>
        </w:tc>
      </w:tr>
    </w:tbl>
    <w:p w:rsidR="002A3A0F" w:rsidRPr="006B0256" w:rsidRDefault="002A3A0F" w:rsidP="00A411DE"/>
    <w:p w:rsidR="002A3A0F" w:rsidRPr="006B0256" w:rsidRDefault="002A3A0F" w:rsidP="00A411DE"/>
    <w:tbl>
      <w:tblPr>
        <w:tblStyle w:val="TableGrid"/>
        <w:tblW w:w="1250" w:type="pct"/>
        <w:tblInd w:w="1362" w:type="dxa"/>
        <w:tblLook w:val="04A0"/>
      </w:tblPr>
      <w:tblGrid>
        <w:gridCol w:w="917"/>
        <w:gridCol w:w="1693"/>
      </w:tblGrid>
      <w:tr w:rsidR="00A7793B" w:rsidRPr="006B0256" w:rsidTr="00AC4DAC">
        <w:trPr>
          <w:trHeight w:val="314"/>
        </w:trPr>
        <w:tc>
          <w:tcPr>
            <w:tcW w:w="1176" w:type="dxa"/>
            <w:tcBorders>
              <w:bottom w:val="double" w:sz="4" w:space="0" w:color="auto"/>
            </w:tcBorders>
            <w:vAlign w:val="center"/>
          </w:tcPr>
          <w:p w:rsidR="00A7793B" w:rsidRPr="006B0256" w:rsidRDefault="00A7793B" w:rsidP="00AC4DAC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x</w:t>
            </w:r>
          </w:p>
        </w:tc>
        <w:tc>
          <w:tcPr>
            <w:tcW w:w="1956" w:type="dxa"/>
            <w:tcBorders>
              <w:bottom w:val="double" w:sz="4" w:space="0" w:color="auto"/>
            </w:tcBorders>
            <w:vAlign w:val="center"/>
          </w:tcPr>
          <w:p w:rsidR="00A7793B" w:rsidRPr="006B0256" w:rsidRDefault="00A7793B" w:rsidP="00AC4DAC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y</w:t>
            </w:r>
          </w:p>
        </w:tc>
      </w:tr>
      <w:tr w:rsidR="00A7793B" w:rsidRPr="006B0256" w:rsidTr="00AC4DAC">
        <w:tc>
          <w:tcPr>
            <w:tcW w:w="1176" w:type="dxa"/>
            <w:tcBorders>
              <w:top w:val="double" w:sz="4" w:space="0" w:color="auto"/>
            </w:tcBorders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0.0</w:t>
            </w:r>
          </w:p>
        </w:tc>
        <w:tc>
          <w:tcPr>
            <w:tcW w:w="1956" w:type="dxa"/>
            <w:tcBorders>
              <w:top w:val="double" w:sz="4" w:space="0" w:color="auto"/>
            </w:tcBorders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8.00000000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7793B">
            <w:pPr>
              <w:jc w:val="center"/>
            </w:pPr>
            <w:r w:rsidRPr="006B0256">
              <w:t>0.1</w:t>
            </w:r>
          </w:p>
        </w:tc>
        <w:tc>
          <w:tcPr>
            <w:tcW w:w="195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8.00000000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7793B">
            <w:pPr>
              <w:jc w:val="center"/>
            </w:pPr>
            <w:r w:rsidRPr="006B0256">
              <w:t>0.2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7.85000000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7793B">
            <w:pPr>
              <w:jc w:val="center"/>
            </w:pPr>
            <w:r w:rsidRPr="006B0256">
              <w:t>0.3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7.55600000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7793B">
            <w:pPr>
              <w:jc w:val="center"/>
            </w:pPr>
            <w:r w:rsidRPr="006B0256">
              <w:t>0.4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7.13264000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0.5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6.60202880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0.6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5.99182592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0.7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5.33280681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0.8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4.65621386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0.9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3.99121964</w:t>
            </w:r>
          </w:p>
        </w:tc>
      </w:tr>
      <w:tr w:rsidR="00A7793B" w:rsidRPr="006B0256" w:rsidTr="00AC4DAC">
        <w:tc>
          <w:tcPr>
            <w:tcW w:w="1176" w:type="dxa"/>
            <w:vAlign w:val="center"/>
          </w:tcPr>
          <w:p w:rsidR="00A7793B" w:rsidRPr="006B0256" w:rsidRDefault="00A7793B" w:rsidP="00AC4DAC">
            <w:pPr>
              <w:jc w:val="center"/>
            </w:pPr>
            <w:r w:rsidRPr="006B0256">
              <w:t>1.0</w:t>
            </w:r>
          </w:p>
        </w:tc>
        <w:tc>
          <w:tcPr>
            <w:tcW w:w="1956" w:type="dxa"/>
            <w:vAlign w:val="center"/>
          </w:tcPr>
          <w:p w:rsidR="00A7793B" w:rsidRPr="006B0256" w:rsidRDefault="00AC4A02" w:rsidP="00AC4DAC">
            <w:pPr>
              <w:jc w:val="center"/>
            </w:pPr>
            <w:r w:rsidRPr="006B0256">
              <w:t>3.36280010</w:t>
            </w:r>
          </w:p>
        </w:tc>
      </w:tr>
    </w:tbl>
    <w:p w:rsidR="00A7793B" w:rsidRPr="006B0256" w:rsidRDefault="00A7793B" w:rsidP="00A411DE"/>
    <w:p w:rsidR="00F83299" w:rsidRPr="006B0256" w:rsidRDefault="00F83299" w:rsidP="00A411DE"/>
    <w:tbl>
      <w:tblPr>
        <w:tblStyle w:val="TableGrid"/>
        <w:tblW w:w="2589" w:type="pct"/>
        <w:tblInd w:w="1362" w:type="dxa"/>
        <w:tblLook w:val="04A0"/>
      </w:tblPr>
      <w:tblGrid>
        <w:gridCol w:w="941"/>
        <w:gridCol w:w="1670"/>
        <w:gridCol w:w="995"/>
        <w:gridCol w:w="1800"/>
      </w:tblGrid>
      <w:tr w:rsidR="00F83299" w:rsidRPr="006B0256" w:rsidTr="00124EB7">
        <w:trPr>
          <w:trHeight w:val="359"/>
        </w:trPr>
        <w:tc>
          <w:tcPr>
            <w:tcW w:w="941" w:type="dxa"/>
            <w:tcBorders>
              <w:bottom w:val="double" w:sz="4" w:space="0" w:color="auto"/>
            </w:tcBorders>
            <w:vAlign w:val="center"/>
          </w:tcPr>
          <w:p w:rsidR="00F83299" w:rsidRPr="006B0256" w:rsidRDefault="00F83299" w:rsidP="00124EB7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x</w:t>
            </w:r>
          </w:p>
        </w:tc>
        <w:tc>
          <w:tcPr>
            <w:tcW w:w="1670" w:type="dxa"/>
            <w:tcBorders>
              <w:bottom w:val="double" w:sz="4" w:space="0" w:color="auto"/>
              <w:right w:val="single" w:sz="12" w:space="0" w:color="000000" w:themeColor="text1"/>
            </w:tcBorders>
            <w:vAlign w:val="center"/>
          </w:tcPr>
          <w:p w:rsidR="00F83299" w:rsidRPr="006B0256" w:rsidRDefault="00F83299" w:rsidP="00124EB7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y</w:t>
            </w:r>
          </w:p>
        </w:tc>
        <w:tc>
          <w:tcPr>
            <w:tcW w:w="995" w:type="dxa"/>
            <w:tcBorders>
              <w:left w:val="single" w:sz="12" w:space="0" w:color="000000" w:themeColor="text1"/>
              <w:bottom w:val="double" w:sz="4" w:space="0" w:color="auto"/>
            </w:tcBorders>
            <w:vAlign w:val="center"/>
          </w:tcPr>
          <w:p w:rsidR="00F83299" w:rsidRPr="006B0256" w:rsidRDefault="00F83299" w:rsidP="00124EB7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x</w:t>
            </w:r>
          </w:p>
        </w:tc>
        <w:tc>
          <w:tcPr>
            <w:tcW w:w="1800" w:type="dxa"/>
            <w:tcBorders>
              <w:bottom w:val="double" w:sz="4" w:space="0" w:color="auto"/>
            </w:tcBorders>
            <w:vAlign w:val="center"/>
          </w:tcPr>
          <w:p w:rsidR="00F83299" w:rsidRPr="006B0256" w:rsidRDefault="00F83299" w:rsidP="00124EB7">
            <w:pPr>
              <w:jc w:val="center"/>
              <w:rPr>
                <w:i/>
                <w:sz w:val="24"/>
              </w:rPr>
            </w:pPr>
            <w:r w:rsidRPr="006B0256">
              <w:rPr>
                <w:i/>
                <w:sz w:val="24"/>
              </w:rPr>
              <w:t>y</w:t>
            </w:r>
          </w:p>
        </w:tc>
      </w:tr>
      <w:tr w:rsidR="00F83299" w:rsidRPr="006B0256" w:rsidTr="009C38B6">
        <w:tc>
          <w:tcPr>
            <w:tcW w:w="941" w:type="dxa"/>
            <w:tcBorders>
              <w:top w:val="double" w:sz="4" w:space="0" w:color="auto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0</w:t>
            </w:r>
          </w:p>
        </w:tc>
        <w:tc>
          <w:tcPr>
            <w:tcW w:w="1670" w:type="dxa"/>
            <w:tcBorders>
              <w:top w:val="double" w:sz="4" w:space="0" w:color="auto"/>
              <w:righ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8.00000000</w:t>
            </w:r>
          </w:p>
        </w:tc>
        <w:tc>
          <w:tcPr>
            <w:tcW w:w="995" w:type="dxa"/>
            <w:tcBorders>
              <w:top w:val="double" w:sz="4" w:space="0" w:color="auto"/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</w:p>
        </w:tc>
        <w:tc>
          <w:tcPr>
            <w:tcW w:w="1800" w:type="dxa"/>
            <w:tcBorders>
              <w:top w:val="double" w:sz="4" w:space="0" w:color="auto"/>
            </w:tcBorders>
            <w:vAlign w:val="center"/>
          </w:tcPr>
          <w:p w:rsidR="00F83299" w:rsidRPr="006B0256" w:rsidRDefault="00F83299" w:rsidP="00AC4DAC">
            <w:pPr>
              <w:jc w:val="center"/>
            </w:pP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05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8.00000000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55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6.16870319</w:t>
            </w:r>
          </w:p>
        </w:tc>
      </w:tr>
      <w:tr w:rsidR="009C38B6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10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96250000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60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5.85692451</w:t>
            </w:r>
          </w:p>
        </w:tc>
      </w:tr>
      <w:tr w:rsidR="009C38B6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15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88787500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65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5.53550904</w:t>
            </w:r>
          </w:p>
        </w:tc>
      </w:tr>
      <w:tr w:rsidR="009C38B6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20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77705688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70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5.20820096</w:t>
            </w: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25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63151574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75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4.87862689</w:t>
            </w: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30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45322784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80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4.55022987</w:t>
            </w: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35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24463101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85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4.22621148</w:t>
            </w: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40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7.00856892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90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3.90948351</w:t>
            </w: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F83299">
            <w:pPr>
              <w:jc w:val="center"/>
            </w:pPr>
            <w:r w:rsidRPr="006B0256">
              <w:t>0.45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6.74822617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95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3.60262999</w:t>
            </w:r>
          </w:p>
        </w:tc>
      </w:tr>
      <w:tr w:rsidR="00F83299" w:rsidRPr="006B0256" w:rsidTr="009C38B6">
        <w:tc>
          <w:tcPr>
            <w:tcW w:w="941" w:type="dxa"/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0.50</w:t>
            </w:r>
          </w:p>
        </w:tc>
        <w:tc>
          <w:tcPr>
            <w:tcW w:w="1670" w:type="dxa"/>
            <w:tcBorders>
              <w:right w:val="single" w:sz="12" w:space="0" w:color="000000" w:themeColor="text1"/>
            </w:tcBorders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6.46705599</w:t>
            </w:r>
          </w:p>
        </w:tc>
        <w:tc>
          <w:tcPr>
            <w:tcW w:w="995" w:type="dxa"/>
            <w:tcBorders>
              <w:left w:val="single" w:sz="12" w:space="0" w:color="000000" w:themeColor="text1"/>
            </w:tcBorders>
            <w:vAlign w:val="center"/>
          </w:tcPr>
          <w:p w:rsidR="00F83299" w:rsidRPr="006B0256" w:rsidRDefault="00F83299" w:rsidP="00AC4DAC">
            <w:pPr>
              <w:jc w:val="center"/>
            </w:pPr>
            <w:r w:rsidRPr="006B0256">
              <w:t>1.00</w:t>
            </w:r>
          </w:p>
        </w:tc>
        <w:tc>
          <w:tcPr>
            <w:tcW w:w="1800" w:type="dxa"/>
            <w:vAlign w:val="center"/>
          </w:tcPr>
          <w:p w:rsidR="00F83299" w:rsidRPr="006B0256" w:rsidRDefault="007D03BC" w:rsidP="00AC4DAC">
            <w:pPr>
              <w:jc w:val="center"/>
            </w:pPr>
            <w:r w:rsidRPr="006B0256">
              <w:t>3.30788014</w:t>
            </w:r>
          </w:p>
        </w:tc>
      </w:tr>
    </w:tbl>
    <w:p w:rsidR="00A7793B" w:rsidRPr="006B0256" w:rsidRDefault="00A7793B" w:rsidP="00A411DE"/>
    <w:p w:rsidR="008318B6" w:rsidRPr="006B0256" w:rsidRDefault="008318B6">
      <w:pPr>
        <w:widowControl/>
        <w:autoSpaceDE/>
        <w:autoSpaceDN/>
        <w:adjustRightInd/>
        <w:spacing w:after="200" w:line="276" w:lineRule="auto"/>
      </w:pPr>
      <w:r w:rsidRPr="006B0256">
        <w:br w:type="page"/>
      </w:r>
    </w:p>
    <w:p w:rsidR="00D24F1B" w:rsidRDefault="00D24F1B" w:rsidP="00D24F1B">
      <w:pPr>
        <w:ind w:firstLine="720"/>
      </w:pPr>
      <w:r w:rsidRPr="007D7ABF">
        <w:rPr>
          <w:position w:val="-18"/>
        </w:rPr>
        <w:object w:dxaOrig="1780" w:dyaOrig="580">
          <v:shape id="_x0000_i1035" type="#_x0000_t75" style="width:89.25pt;height:29.25pt" o:ole="">
            <v:imagedata r:id="rId27" o:title=""/>
          </v:shape>
          <o:OLEObject Type="Embed" ProgID="Equation.DSMT4" ShapeID="_x0000_i1035" DrawAspect="Content" ObjectID="_1343550434" r:id="rId28"/>
        </w:object>
      </w:r>
    </w:p>
    <w:p w:rsidR="00042309" w:rsidRPr="006B0256" w:rsidRDefault="00042309" w:rsidP="002E1B92"/>
    <w:p w:rsidR="00106371" w:rsidRPr="006B0256" w:rsidRDefault="00106371" w:rsidP="00106371">
      <w:pPr>
        <w:ind w:left="720"/>
      </w:pPr>
      <w:r w:rsidRPr="006B0256">
        <w:t xml:space="preserve">  t         Approx.           Exact          Difference</w:t>
      </w:r>
    </w:p>
    <w:p w:rsidR="00042309" w:rsidRPr="006B0256" w:rsidRDefault="00042309" w:rsidP="00106371">
      <w:pPr>
        <w:ind w:left="720"/>
      </w:pPr>
      <w:r w:rsidRPr="006B0256">
        <w:t xml:space="preserve"> --------------------------------------------------------  </w:t>
      </w:r>
    </w:p>
    <w:p w:rsidR="00042309" w:rsidRPr="006B0256" w:rsidRDefault="00042309" w:rsidP="00106371">
      <w:pPr>
        <w:ind w:left="720"/>
        <w:rPr>
          <w:sz w:val="22"/>
        </w:rPr>
      </w:pPr>
      <w:r w:rsidRPr="006B0256">
        <w:rPr>
          <w:sz w:val="22"/>
        </w:rPr>
        <w:t xml:space="preserve"> 0.00   |   8.00000000   |   8.00000000   |   0.00000000 </w:t>
      </w:r>
    </w:p>
    <w:p w:rsidR="00042309" w:rsidRPr="006B0256" w:rsidRDefault="00042309" w:rsidP="00106371">
      <w:pPr>
        <w:ind w:left="720"/>
        <w:rPr>
          <w:sz w:val="22"/>
        </w:rPr>
      </w:pPr>
      <w:r w:rsidRPr="006B0256">
        <w:rPr>
          <w:sz w:val="22"/>
        </w:rPr>
        <w:t xml:space="preserve"> 0.20   |   8.00000000   |   7.70592079   |   -0.29407921 </w:t>
      </w:r>
    </w:p>
    <w:p w:rsidR="00042309" w:rsidRPr="006B0256" w:rsidRDefault="00042309" w:rsidP="00106371">
      <w:pPr>
        <w:ind w:left="720"/>
        <w:rPr>
          <w:sz w:val="22"/>
        </w:rPr>
      </w:pPr>
      <w:r w:rsidRPr="006B0256">
        <w:rPr>
          <w:sz w:val="22"/>
        </w:rPr>
        <w:t xml:space="preserve"> 0.40   |   7.40000000   |   6.89107842   |   -0.50892158 </w:t>
      </w:r>
    </w:p>
    <w:p w:rsidR="00042309" w:rsidRPr="006B0256" w:rsidRDefault="00042309" w:rsidP="00106371">
      <w:pPr>
        <w:ind w:left="720"/>
        <w:rPr>
          <w:sz w:val="22"/>
        </w:rPr>
      </w:pPr>
      <w:r w:rsidRPr="006B0256">
        <w:rPr>
          <w:sz w:val="22"/>
        </w:rPr>
        <w:t xml:space="preserve"> 0.60   |   6.29600000   |   5.73257245   |   -0.56342755 </w:t>
      </w:r>
    </w:p>
    <w:p w:rsidR="00042309" w:rsidRPr="006B0256" w:rsidRDefault="00042309" w:rsidP="00106371">
      <w:pPr>
        <w:ind w:left="720"/>
        <w:rPr>
          <w:sz w:val="22"/>
        </w:rPr>
      </w:pPr>
      <w:r w:rsidRPr="006B0256">
        <w:rPr>
          <w:sz w:val="22"/>
        </w:rPr>
        <w:t xml:space="preserve"> 0.80   |   4.90496000   |   4.45469318   |   -0.45026682 </w:t>
      </w:r>
    </w:p>
    <w:p w:rsidR="00042309" w:rsidRPr="006B0256" w:rsidRDefault="00042309" w:rsidP="00106371">
      <w:pPr>
        <w:ind w:left="720"/>
        <w:rPr>
          <w:sz w:val="22"/>
        </w:rPr>
      </w:pPr>
      <w:r w:rsidRPr="006B0256">
        <w:rPr>
          <w:sz w:val="22"/>
        </w:rPr>
        <w:t xml:space="preserve"> 1.00   |   3.49537280   |   3.25909581   |   -0.23627699</w:t>
      </w:r>
    </w:p>
    <w:p w:rsidR="002E1B92" w:rsidRPr="006B0256" w:rsidRDefault="002E1B92" w:rsidP="00106371">
      <w:pPr>
        <w:ind w:left="720"/>
      </w:pPr>
    </w:p>
    <w:p w:rsidR="00E47156" w:rsidRPr="006B0256" w:rsidRDefault="00E47156" w:rsidP="00106371">
      <w:pPr>
        <w:ind w:left="720"/>
      </w:pPr>
    </w:p>
    <w:p w:rsidR="00B20599" w:rsidRPr="006B0256" w:rsidRDefault="00B20599" w:rsidP="00106371">
      <w:pPr>
        <w:ind w:left="720"/>
      </w:pPr>
      <w:r w:rsidRPr="006B0256">
        <w:t xml:space="preserve">   </w:t>
      </w:r>
      <w:r w:rsidR="00106371" w:rsidRPr="006B0256">
        <w:t xml:space="preserve">  t         Approx.           Exact          Difference</w:t>
      </w:r>
    </w:p>
    <w:p w:rsidR="00A01556" w:rsidRPr="006B0256" w:rsidRDefault="00A01556" w:rsidP="00106371">
      <w:pPr>
        <w:ind w:left="720"/>
      </w:pPr>
      <w:r w:rsidRPr="006B0256">
        <w:t xml:space="preserve"> -------------------------------------------------------- 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00   |   8.00000000   |   8.00000000   |   0.00000000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10   |   8.00000000   |   7.92537375   |   -0.07462625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20   |   7.85000000   |   7.70592079   |   -0.14407921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30   |   7.55600000   |   7.35448389   |   -0.20151611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40   |   7.13264000   |   6.89107842   |   -0.24156158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50   |   6.60202880   |   6.34100587   |   -0.26102293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60   |   5.99182592   |   5.73257245   |   -0.25925347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70   |   5.33280681   |   5.09469796   |   -0.23810885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80   |   4.65621386   |   4.45469318   |   -0.20152068 </w:t>
      </w:r>
    </w:p>
    <w:p w:rsidR="00A01556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0.90   |   3.99121964   |   3.83643550   |   -0.15478414 </w:t>
      </w:r>
    </w:p>
    <w:p w:rsidR="00042309" w:rsidRPr="006B0256" w:rsidRDefault="00A01556" w:rsidP="00106371">
      <w:pPr>
        <w:ind w:left="720"/>
        <w:rPr>
          <w:sz w:val="22"/>
        </w:rPr>
      </w:pPr>
      <w:r w:rsidRPr="006B0256">
        <w:rPr>
          <w:sz w:val="22"/>
        </w:rPr>
        <w:t xml:space="preserve"> 1.00   |   3.36280010   |   3.25909581   |   -0.10370430</w:t>
      </w:r>
    </w:p>
    <w:p w:rsidR="002E1B92" w:rsidRPr="006B0256" w:rsidRDefault="002E1B92" w:rsidP="00106371">
      <w:pPr>
        <w:ind w:left="720"/>
      </w:pPr>
    </w:p>
    <w:p w:rsidR="00E47156" w:rsidRPr="006B0256" w:rsidRDefault="00E47156" w:rsidP="00106371">
      <w:pPr>
        <w:ind w:left="720"/>
      </w:pPr>
    </w:p>
    <w:p w:rsidR="00106371" w:rsidRPr="006B0256" w:rsidRDefault="00106371" w:rsidP="00106371">
      <w:pPr>
        <w:ind w:left="720"/>
      </w:pPr>
      <w:r w:rsidRPr="006B0256">
        <w:t xml:space="preserve">  t         Approx.           Exact          Difference</w:t>
      </w:r>
    </w:p>
    <w:p w:rsidR="00061346" w:rsidRPr="006B0256" w:rsidRDefault="00061346" w:rsidP="00106371">
      <w:pPr>
        <w:ind w:left="720"/>
      </w:pPr>
      <w:r w:rsidRPr="006B0256">
        <w:t xml:space="preserve"> -------------------------------------------------------- 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00   |   8.00000000   |   8.00000000   |   0.00000000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05   |   8.00000000   |   7.98127342   |   -0.01872658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10   |   7.96250000   |   7.92537375   |   -0.03712625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15   |   7.88787500   |   7.83313428   |   -0.05474072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20   |   7.77705688   |   7.70592079   |   -0.07113608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25   |   7.63151574   |   7.54559797   |   -0.08591777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30   |   7.45322784   |   7.35448389   |   -0.09874395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35   |   7.24463101   |   7.13529429   |   -0.10933672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40   |   7.00856892   |   6.89107842   |   -0.11749051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45   |   6.74822617   |   6.62514862   |   -0.12307755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50   |   6.46705599   |   6.34100587   |   -0.12605012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55   |   6.16870319   |   6.04226366   |   -0.12643953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60   |   5.85692451   |   5.73257245   |   -0.12435207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65   |   5.53550904   |   5.41554691   |   -0.11996214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70   |   5.20820096   |   5.09469796   |   -0.11350300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75   |   4.87862689   |   4.77337119   |   -0.10525570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80   |   4.55022987   |   4.45469318   |   -0.09553669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85   |   4.22621148   |   4.14152671   |   -0.08468477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90   |   3.90948351   |   3.83643550   |   -0.07304801 </w:t>
      </w:r>
    </w:p>
    <w:p w:rsidR="00061346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0.95   |   3.60262999   |   3.54165879   |   -0.06097120 </w:t>
      </w:r>
    </w:p>
    <w:p w:rsidR="002E1B92" w:rsidRPr="006B0256" w:rsidRDefault="00061346" w:rsidP="00106371">
      <w:pPr>
        <w:ind w:left="720"/>
        <w:rPr>
          <w:sz w:val="22"/>
        </w:rPr>
      </w:pPr>
      <w:r w:rsidRPr="006B0256">
        <w:rPr>
          <w:sz w:val="22"/>
        </w:rPr>
        <w:t xml:space="preserve"> 1.00   |   3.30788014   |   3.25909581   |   -0.04878433</w:t>
      </w:r>
    </w:p>
    <w:p w:rsidR="00F83299" w:rsidRPr="006B0256" w:rsidRDefault="00F83299">
      <w:pPr>
        <w:widowControl/>
        <w:autoSpaceDE/>
        <w:autoSpaceDN/>
        <w:adjustRightInd/>
        <w:spacing w:after="200" w:line="276" w:lineRule="auto"/>
        <w:rPr>
          <w:i/>
          <w:sz w:val="28"/>
        </w:rPr>
      </w:pPr>
      <w:r w:rsidRPr="006B0256">
        <w:rPr>
          <w:i/>
          <w:sz w:val="28"/>
        </w:rPr>
        <w:br w:type="page"/>
      </w:r>
    </w:p>
    <w:p w:rsidR="00A411DE" w:rsidRPr="00D24F1B" w:rsidRDefault="00A411DE" w:rsidP="00B61420">
      <w:pPr>
        <w:spacing w:after="120"/>
        <w:rPr>
          <w:b/>
          <w:i/>
          <w:sz w:val="28"/>
        </w:rPr>
      </w:pPr>
      <w:r w:rsidRPr="00D24F1B">
        <w:rPr>
          <w:b/>
          <w:i/>
          <w:sz w:val="28"/>
        </w:rPr>
        <w:lastRenderedPageBreak/>
        <w:t>Exercise</w:t>
      </w:r>
    </w:p>
    <w:p w:rsidR="00A411DE" w:rsidRPr="006B0256" w:rsidRDefault="00D84015" w:rsidP="00A411DE">
      <w:r w:rsidRPr="006B0256">
        <w:t xml:space="preserve">Consider the initial value problem </w:t>
      </w:r>
      <w:r w:rsidRPr="006B0256">
        <w:rPr>
          <w:position w:val="-10"/>
        </w:rPr>
        <w:object w:dxaOrig="2480" w:dyaOrig="340">
          <v:shape id="_x0000_i1036" type="#_x0000_t75" style="width:123.75pt;height:17.25pt" o:ole="">
            <v:imagedata r:id="rId29" o:title=""/>
          </v:shape>
          <o:OLEObject Type="Embed" ProgID="Equation.DSMT4" ShapeID="_x0000_i1036" DrawAspect="Content" ObjectID="_1343550435" r:id="rId30"/>
        </w:object>
      </w:r>
    </w:p>
    <w:p w:rsidR="00AB48E1" w:rsidRPr="006B0256" w:rsidRDefault="00AB48E1" w:rsidP="00AB48E1">
      <w:r w:rsidRPr="006B0256">
        <w:t xml:space="preserve">Use Euler's method with step size </w:t>
      </w:r>
      <w:r w:rsidRPr="006B0256">
        <w:rPr>
          <w:position w:val="-6"/>
        </w:rPr>
        <w:object w:dxaOrig="859" w:dyaOrig="279">
          <v:shape id="_x0000_i1037" type="#_x0000_t75" style="width:42.75pt;height:14.25pt" o:ole="">
            <v:imagedata r:id="rId31" o:title=""/>
          </v:shape>
          <o:OLEObject Type="Embed" ProgID="Equation.DSMT4" ShapeID="_x0000_i1037" DrawAspect="Content" ObjectID="_1343550436" r:id="rId32"/>
        </w:object>
      </w:r>
      <w:r w:rsidRPr="006B0256">
        <w:t xml:space="preserve"> to sketch solution on the interval </w:t>
      </w:r>
      <w:r w:rsidRPr="006B0256">
        <w:rPr>
          <w:position w:val="-14"/>
        </w:rPr>
        <w:object w:dxaOrig="620" w:dyaOrig="400">
          <v:shape id="_x0000_i1038" type="#_x0000_t75" style="width:30.75pt;height:20.25pt" o:ole="">
            <v:imagedata r:id="rId33" o:title=""/>
          </v:shape>
          <o:OLEObject Type="Embed" ProgID="Equation.DSMT4" ShapeID="_x0000_i1038" DrawAspect="Content" ObjectID="_1343550437" r:id="rId34"/>
        </w:object>
      </w:r>
    </w:p>
    <w:p w:rsidR="003848A4" w:rsidRPr="006B0256" w:rsidRDefault="003848A4" w:rsidP="003848A4">
      <w:pPr>
        <w:spacing w:before="240" w:after="12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p w:rsidR="00AB48E1" w:rsidRPr="006B0256" w:rsidRDefault="00867D5F" w:rsidP="00867D5F">
      <w:pPr>
        <w:ind w:left="360"/>
      </w:pPr>
      <w:r w:rsidRPr="006B0256">
        <w:rPr>
          <w:position w:val="-30"/>
        </w:rPr>
        <w:object w:dxaOrig="1980" w:dyaOrig="620">
          <v:shape id="_x0000_i1039" type="#_x0000_t75" style="width:99pt;height:30.75pt" o:ole="">
            <v:imagedata r:id="rId35" o:title=""/>
          </v:shape>
          <o:OLEObject Type="Embed" ProgID="Equation.DSMT4" ShapeID="_x0000_i1039" DrawAspect="Content" ObjectID="_1343550438" r:id="rId36"/>
        </w:object>
      </w:r>
    </w:p>
    <w:p w:rsidR="00AA4CEB" w:rsidRPr="006B0256" w:rsidRDefault="00AA4CEB" w:rsidP="00AB48E1"/>
    <w:p w:rsidR="00D87846" w:rsidRPr="006B0256" w:rsidRDefault="00B07F32" w:rsidP="00D87846">
      <w:pPr>
        <w:ind w:left="720"/>
        <w:rPr>
          <w:sz w:val="22"/>
        </w:rPr>
      </w:pPr>
      <w:r w:rsidRPr="006B0256">
        <w:rPr>
          <w:sz w:val="22"/>
        </w:rPr>
        <w:t xml:space="preserve">   </w:t>
      </w:r>
      <w:r w:rsidR="00D87846" w:rsidRPr="006B0256">
        <w:rPr>
          <w:sz w:val="22"/>
        </w:rPr>
        <w:t xml:space="preserve">  t         Approx.           Exact  </w:t>
      </w:r>
      <w:r w:rsidR="00F71569" w:rsidRPr="006B0256">
        <w:rPr>
          <w:sz w:val="22"/>
        </w:rPr>
        <w:t xml:space="preserve">  </w:t>
      </w:r>
      <w:r w:rsidR="00D87846" w:rsidRPr="006B0256">
        <w:rPr>
          <w:sz w:val="22"/>
        </w:rPr>
        <w:t xml:space="preserve">       Difference</w:t>
      </w:r>
    </w:p>
    <w:p w:rsidR="00B07F32" w:rsidRPr="006B0256" w:rsidRDefault="00B07F32" w:rsidP="00D87846">
      <w:pPr>
        <w:ind w:left="720"/>
      </w:pPr>
      <w:r w:rsidRPr="006B0256">
        <w:t xml:space="preserve"> -------------------------------------------------------- 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t xml:space="preserve"> </w:t>
      </w:r>
      <w:r w:rsidRPr="006B0256">
        <w:rPr>
          <w:sz w:val="20"/>
        </w:rPr>
        <w:t xml:space="preserve">0.00   |   1.00000000   |   1.00000000   |   0.0000000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04   |   2.44000000   |   2.77812333   |   0.33812333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08   |   4.26707200   |   3.75770045   |   -0.5093715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12   |   3.72005658   |   3.96254078   |   0.24248419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16   |   4.21993115   |   3.99446397   |   -0.22546718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20   |   3.77444588   |   3.99918742   |   0.22474154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24   |   4.18308995   |   3.99988085   |   -0.1832091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28   |   3.81546672   |   3.99998253   |   0.18451582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32   |   4.15342541   |   3.99999744   |   -0.15342797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36   |   3.84754974   |   3.99999962   |   0.15244989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40   |   4.12909852   |   3.99999994   |   -0.12909858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44   |   3.87322947   |   3.99999999   |   0.12677052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48   |   4.10891492   |   4.00000000   |   -0.10891492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52   |   3.89410430   |   4.00000000   |   0.1058957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56   |   4.09204138   |   4.00000000   |   -0.09204138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60   |   3.91125556   |   4.00000000   |   0.08874444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64   |   4.07786461   |   4.00000000   |   -0.0778646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68   |   3.92545437   |   4.00000000   |   0.07454563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72   |   4.06591460   |   4.00000000   |   -0.0659146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76   |   3.93727310   |   4.00000000   |   0.0627269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80   |   4.05582011   |   4.00000000   |   -0.0558201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84   |   3.94714987   |   4.00000000   |   0.05285013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88   |   4.04728141   |   4.00000000   |   -0.0472814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92   |   3.95542805   |   4.00000000   |   0.0445719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0.96   |   4.04005260   |   4.00000000   |   -0.0400526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00   |   3.96238159   |   4.00000000   |   0.0376184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04   |   4.03392967   |   4.00000000   |   -0.03392967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08   |   3.96823212   |   4.00000000   |   0.03176788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12   |   4.02874204   |   4.00000000   |   -0.02874204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16   |   3.97316079   |   4.00000000   |   0.0268392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20   |   4.02434630   |   4.00000000   |   -0.0243463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24   |   3.97731688   |   4.00000000   |   0.02268312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28   |   4.02062150   |   4.00000000   |   -0.0206215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32   |   3.98082411   |   4.00000000   |   0.01917589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36   |   4.01746532   |   4.00000000   |   -0.01746532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40   |   3.98378549   |   4.00000000   |   0.0162145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44   |   4.01479115   |   4.00000000   |   -0.0147911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48   |   3.98628712   |   4.00000000   |   0.01371288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52   |   4.01252558   |   4.00000000   |   -0.01252558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56   |   3.98840115   |   4.00000000   |   0.0115988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60   |   4.01060636   |   4.00000000   |   -0.01060636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64   |   3.99018815   |   4.00000000   |   0.0098118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68   |   4.00898069   |   4.00000000   |   -0.00898069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72   |   3.99169905   |   4.00000000   |   0.0083009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76   |   4.00760380   |   4.00000000   |   -0.00760380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80   |   3.99297675   |   4.00000000   |   0.00702325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lastRenderedPageBreak/>
        <w:t xml:space="preserve"> 1.84   |   4.00643771   |   4.00000000   |   -0.00643771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88   |   3.99405741   |   4.00000000   |   0.00594259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92   |   4.00545023   |   4.00000000   |   -0.00545023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1.96   |   3.99497153   |   4.00000000   |   0.00502847 </w:t>
      </w:r>
    </w:p>
    <w:p w:rsidR="00B07F32" w:rsidRPr="006B0256" w:rsidRDefault="00B07F32" w:rsidP="00D87846">
      <w:pPr>
        <w:ind w:left="720"/>
        <w:rPr>
          <w:sz w:val="20"/>
        </w:rPr>
      </w:pPr>
      <w:r w:rsidRPr="006B0256">
        <w:rPr>
          <w:sz w:val="20"/>
        </w:rPr>
        <w:t xml:space="preserve"> 2.00   |   4.00461405   |   4.00000000   |   -0.00461405</w:t>
      </w:r>
    </w:p>
    <w:p w:rsidR="00AB48E1" w:rsidRPr="006B0256" w:rsidRDefault="00AB48E1" w:rsidP="00AB48E1"/>
    <w:p w:rsidR="00AB48E1" w:rsidRPr="006B0256" w:rsidRDefault="00AB48E1" w:rsidP="00A411DE"/>
    <w:p w:rsidR="002A3A0F" w:rsidRPr="006B0256" w:rsidRDefault="002A3A0F" w:rsidP="00A411DE"/>
    <w:p w:rsidR="00DF0015" w:rsidRPr="006B0256" w:rsidRDefault="00DF0015">
      <w:pPr>
        <w:widowControl/>
        <w:autoSpaceDE/>
        <w:autoSpaceDN/>
        <w:adjustRightInd/>
        <w:spacing w:after="200" w:line="276" w:lineRule="auto"/>
        <w:rPr>
          <w:i/>
          <w:sz w:val="28"/>
        </w:rPr>
      </w:pPr>
      <w:r w:rsidRPr="006B0256">
        <w:rPr>
          <w:i/>
          <w:sz w:val="28"/>
        </w:rPr>
        <w:br w:type="page"/>
      </w:r>
    </w:p>
    <w:p w:rsidR="00A411DE" w:rsidRPr="00D24F1B" w:rsidRDefault="00A411DE" w:rsidP="00B61420">
      <w:pPr>
        <w:spacing w:after="120"/>
        <w:rPr>
          <w:b/>
          <w:i/>
          <w:sz w:val="28"/>
        </w:rPr>
      </w:pPr>
      <w:r w:rsidRPr="00D24F1B">
        <w:rPr>
          <w:b/>
          <w:i/>
          <w:sz w:val="28"/>
        </w:rPr>
        <w:lastRenderedPageBreak/>
        <w:t>Exercise</w:t>
      </w:r>
    </w:p>
    <w:p w:rsidR="00A411DE" w:rsidRPr="006B0256" w:rsidRDefault="00852403" w:rsidP="00A411DE">
      <w:r w:rsidRPr="006B0256">
        <w:t xml:space="preserve">You've seen that the error in Euler's method varies directly as the first power of the step size </w:t>
      </w:r>
      <w:r w:rsidRPr="006B0256">
        <w:rPr>
          <w:position w:val="-20"/>
        </w:rPr>
        <w:object w:dxaOrig="1420" w:dyaOrig="520">
          <v:shape id="_x0000_i1040" type="#_x0000_t75" style="width:71.25pt;height:26.25pt" o:ole="">
            <v:imagedata r:id="rId37" o:title=""/>
          </v:shape>
          <o:OLEObject Type="Embed" ProgID="Equation.DSMT4" ShapeID="_x0000_i1040" DrawAspect="Content" ObjectID="_1343550439" r:id="rId38"/>
        </w:object>
      </w:r>
      <w:r w:rsidRPr="006B0256">
        <w:t xml:space="preserve">. This makes Euler's method </w:t>
      </w:r>
      <w:r w:rsidR="000F610D" w:rsidRPr="006B0256">
        <w:t>an</w:t>
      </w:r>
      <w:r w:rsidRPr="006B0256">
        <w:t xml:space="preserve"> order to halve the error? How does this affect the number of required iterations?</w:t>
      </w:r>
    </w:p>
    <w:p w:rsidR="003848A4" w:rsidRPr="006B0256" w:rsidRDefault="003848A4" w:rsidP="003848A4">
      <w:pPr>
        <w:spacing w:before="240" w:after="12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p w:rsidR="003B3E42" w:rsidRPr="006B0256" w:rsidRDefault="007E3461" w:rsidP="007E3461">
      <w:pPr>
        <w:spacing w:line="276" w:lineRule="auto"/>
        <w:ind w:left="360"/>
      </w:pPr>
      <w:r w:rsidRPr="006B0256">
        <w:t xml:space="preserve">Because </w:t>
      </w:r>
      <w:r w:rsidRPr="006B0256">
        <w:rPr>
          <w:position w:val="-18"/>
        </w:rPr>
        <w:object w:dxaOrig="900" w:dyaOrig="420">
          <v:shape id="_x0000_i1041" type="#_x0000_t75" style="width:45pt;height:21pt" o:ole="">
            <v:imagedata r:id="rId39" o:title=""/>
          </v:shape>
          <o:OLEObject Type="Embed" ProgID="Equation.DSMT4" ShapeID="_x0000_i1041" DrawAspect="Content" ObjectID="_1343550440" r:id="rId40"/>
        </w:object>
      </w:r>
      <w:r w:rsidRPr="006B0256">
        <w:rPr>
          <w:position w:val="-20"/>
        </w:rPr>
        <w:t xml:space="preserve"> </w:t>
      </w:r>
      <w:r w:rsidRPr="006B0256">
        <w:t>halving the step size should halve the error.</w:t>
      </w:r>
    </w:p>
    <w:p w:rsidR="007E3461" w:rsidRPr="006B0256" w:rsidRDefault="007E3461" w:rsidP="00711745">
      <w:pPr>
        <w:tabs>
          <w:tab w:val="left" w:pos="1440"/>
        </w:tabs>
        <w:spacing w:before="120" w:after="120" w:line="276" w:lineRule="auto"/>
        <w:ind w:left="360"/>
        <w:rPr>
          <w:position w:val="-20"/>
        </w:rPr>
      </w:pPr>
      <w:r w:rsidRPr="006B0256">
        <w:tab/>
      </w:r>
      <w:r w:rsidRPr="006B0256">
        <w:rPr>
          <w:position w:val="-20"/>
        </w:rPr>
        <w:object w:dxaOrig="2560" w:dyaOrig="520">
          <v:shape id="_x0000_i1042" type="#_x0000_t75" style="width:128.25pt;height:26.25pt" o:ole="">
            <v:imagedata r:id="rId41" o:title=""/>
          </v:shape>
          <o:OLEObject Type="Embed" ProgID="Equation.DSMT4" ShapeID="_x0000_i1042" DrawAspect="Content" ObjectID="_1343550441" r:id="rId42"/>
        </w:object>
      </w:r>
    </w:p>
    <w:p w:rsidR="007E3461" w:rsidRPr="006B0256" w:rsidRDefault="007E3461" w:rsidP="007E3461">
      <w:pPr>
        <w:ind w:left="360"/>
      </w:pPr>
      <w:r w:rsidRPr="006B0256">
        <w:t>The number of iterations</w:t>
      </w:r>
      <w:r w:rsidR="00711745" w:rsidRPr="006B0256">
        <w:t xml:space="preserve"> is given by:</w:t>
      </w:r>
      <w:r w:rsidRPr="006B0256">
        <w:t xml:space="preserve"> </w:t>
      </w:r>
      <w:r w:rsidRPr="006B0256">
        <w:rPr>
          <w:position w:val="-20"/>
        </w:rPr>
        <w:object w:dxaOrig="999" w:dyaOrig="520">
          <v:shape id="_x0000_i1043" type="#_x0000_t75" style="width:50.25pt;height:26.25pt" o:ole="">
            <v:imagedata r:id="rId43" o:title=""/>
          </v:shape>
          <o:OLEObject Type="Embed" ProgID="Equation.DSMT4" ShapeID="_x0000_i1043" DrawAspect="Content" ObjectID="_1343550442" r:id="rId44"/>
        </w:object>
      </w:r>
      <w:r w:rsidR="00711745" w:rsidRPr="006B0256">
        <w:t>, therefore halving the step size should double the number of iterations.</w:t>
      </w:r>
    </w:p>
    <w:p w:rsidR="00711745" w:rsidRPr="006B0256" w:rsidRDefault="00711745" w:rsidP="00711745">
      <w:pPr>
        <w:tabs>
          <w:tab w:val="left" w:pos="2160"/>
        </w:tabs>
        <w:spacing w:before="120" w:after="120"/>
        <w:ind w:left="360"/>
      </w:pPr>
      <w:r w:rsidRPr="006B0256">
        <w:tab/>
      </w:r>
      <w:r w:rsidRPr="006B0256">
        <w:rPr>
          <w:position w:val="-40"/>
        </w:rPr>
        <w:object w:dxaOrig="2580" w:dyaOrig="720">
          <v:shape id="_x0000_i1044" type="#_x0000_t75" style="width:129pt;height:36pt" o:ole="">
            <v:imagedata r:id="rId45" o:title=""/>
          </v:shape>
          <o:OLEObject Type="Embed" ProgID="Equation.DSMT4" ShapeID="_x0000_i1044" DrawAspect="Content" ObjectID="_1343550443" r:id="rId46"/>
        </w:object>
      </w:r>
    </w:p>
    <w:p w:rsidR="007E3461" w:rsidRPr="006B0256" w:rsidRDefault="007E3461">
      <w:pPr>
        <w:widowControl/>
        <w:autoSpaceDE/>
        <w:autoSpaceDN/>
        <w:adjustRightInd/>
        <w:spacing w:after="200" w:line="276" w:lineRule="auto"/>
      </w:pPr>
    </w:p>
    <w:p w:rsidR="007E3461" w:rsidRPr="006B0256" w:rsidRDefault="007E3461">
      <w:pPr>
        <w:widowControl/>
        <w:autoSpaceDE/>
        <w:autoSpaceDN/>
        <w:adjustRightInd/>
        <w:spacing w:after="200" w:line="276" w:lineRule="auto"/>
      </w:pPr>
    </w:p>
    <w:p w:rsidR="00B95F69" w:rsidRPr="006B0256" w:rsidRDefault="00B95F69">
      <w:pPr>
        <w:widowControl/>
        <w:autoSpaceDE/>
        <w:autoSpaceDN/>
        <w:adjustRightInd/>
        <w:spacing w:after="200" w:line="276" w:lineRule="auto"/>
      </w:pPr>
      <w:r w:rsidRPr="006B0256">
        <w:br w:type="page"/>
      </w:r>
    </w:p>
    <w:p w:rsidR="00D57173" w:rsidRPr="006B0256" w:rsidRDefault="00FD5C86" w:rsidP="00FD5C86">
      <w:pPr>
        <w:tabs>
          <w:tab w:val="left" w:pos="2160"/>
        </w:tabs>
        <w:spacing w:after="240"/>
        <w:rPr>
          <w:color w:val="000099"/>
        </w:rPr>
      </w:pPr>
      <w:r w:rsidRPr="006B0256">
        <w:rPr>
          <w:i/>
          <w:color w:val="FF0000"/>
          <w:sz w:val="40"/>
        </w:rPr>
        <w:lastRenderedPageBreak/>
        <w:t>Solution</w:t>
      </w:r>
      <w:r w:rsidRPr="006B0256">
        <w:rPr>
          <w:i/>
          <w:color w:val="000099"/>
          <w:sz w:val="32"/>
        </w:rPr>
        <w:t xml:space="preserve"> </w:t>
      </w:r>
      <w:r w:rsidRPr="006B0256">
        <w:rPr>
          <w:i/>
          <w:color w:val="000099"/>
          <w:sz w:val="32"/>
        </w:rPr>
        <w:tab/>
      </w:r>
      <w:r w:rsidR="00D57173" w:rsidRPr="006B0256">
        <w:rPr>
          <w:i/>
          <w:color w:val="000099"/>
          <w:sz w:val="32"/>
        </w:rPr>
        <w:t>Section</w:t>
      </w:r>
      <w:r w:rsidR="00D57173" w:rsidRPr="006B0256">
        <w:rPr>
          <w:color w:val="000099"/>
          <w:sz w:val="32"/>
        </w:rPr>
        <w:t xml:space="preserve"> </w:t>
      </w:r>
      <w:r w:rsidR="00804EE0">
        <w:rPr>
          <w:color w:val="000099"/>
          <w:sz w:val="36"/>
        </w:rPr>
        <w:t>5</w:t>
      </w:r>
      <w:r w:rsidR="00D57173" w:rsidRPr="006B0256">
        <w:rPr>
          <w:color w:val="000099"/>
          <w:sz w:val="36"/>
        </w:rPr>
        <w:t>.2 - Runge-Kutta Methods</w:t>
      </w:r>
    </w:p>
    <w:p w:rsidR="004A3EAD" w:rsidRPr="006B0256" w:rsidRDefault="004A3EAD" w:rsidP="006A5805">
      <w:pPr>
        <w:spacing w:line="276" w:lineRule="auto"/>
      </w:pPr>
    </w:p>
    <w:p w:rsidR="0000268D" w:rsidRPr="00D24F1B" w:rsidRDefault="00BB034D" w:rsidP="00F70192">
      <w:pPr>
        <w:spacing w:after="120" w:line="276" w:lineRule="auto"/>
        <w:rPr>
          <w:b/>
          <w:sz w:val="28"/>
        </w:rPr>
      </w:pPr>
      <w:r w:rsidRPr="00D24F1B">
        <w:rPr>
          <w:b/>
          <w:i/>
          <w:sz w:val="28"/>
        </w:rPr>
        <w:t>Exercise</w:t>
      </w:r>
    </w:p>
    <w:p w:rsidR="00DE70FC" w:rsidRPr="006B0256" w:rsidRDefault="00DE70FC" w:rsidP="00DE70FC">
      <w:pPr>
        <w:spacing w:after="120"/>
      </w:pPr>
      <w:r w:rsidRPr="006B0256">
        <w:rPr>
          <w:position w:val="-10"/>
        </w:rPr>
        <w:object w:dxaOrig="2240" w:dyaOrig="340">
          <v:shape id="_x0000_i1045" type="#_x0000_t75" style="width:111.75pt;height:17.25pt" o:ole="">
            <v:imagedata r:id="rId47" o:title=""/>
          </v:shape>
          <o:OLEObject Type="Embed" ProgID="Equation.DSMT4" ShapeID="_x0000_i1045" DrawAspect="Content" ObjectID="_1343550444" r:id="rId48"/>
        </w:object>
      </w:r>
    </w:p>
    <w:p w:rsidR="00DE70FC" w:rsidRPr="006B0256" w:rsidRDefault="00DE70FC" w:rsidP="00DC4980">
      <w:pPr>
        <w:pStyle w:val="ListParagraph"/>
        <w:numPr>
          <w:ilvl w:val="0"/>
          <w:numId w:val="3"/>
        </w:numPr>
        <w:ind w:left="540"/>
      </w:pPr>
      <w:r w:rsidRPr="006B0256">
        <w:t xml:space="preserve">Use a computer and Runge-Kutta method to calculate three separate approximate solutions on the interval </w:t>
      </w:r>
      <w:r w:rsidRPr="006B0256">
        <w:rPr>
          <w:position w:val="-14"/>
        </w:rPr>
        <w:object w:dxaOrig="580" w:dyaOrig="400">
          <v:shape id="_x0000_i1046" type="#_x0000_t75" style="width:29.25pt;height:20.25pt" o:ole="">
            <v:imagedata r:id="rId19" o:title=""/>
          </v:shape>
          <o:OLEObject Type="Embed" ProgID="Equation.DSMT4" ShapeID="_x0000_i1046" DrawAspect="Content" ObjectID="_1343550445" r:id="rId49"/>
        </w:object>
      </w:r>
      <w:r w:rsidRPr="006B0256">
        <w:t xml:space="preserve">, one with step size </w:t>
      </w:r>
      <w:r w:rsidRPr="006B0256">
        <w:rPr>
          <w:position w:val="-6"/>
        </w:rPr>
        <w:object w:dxaOrig="740" w:dyaOrig="279">
          <v:shape id="_x0000_i1047" type="#_x0000_t75" style="width:36.75pt;height:14.25pt" o:ole="">
            <v:imagedata r:id="rId21" o:title=""/>
          </v:shape>
          <o:OLEObject Type="Embed" ProgID="Equation.DSMT4" ShapeID="_x0000_i1047" DrawAspect="Content" ObjectID="_1343550446" r:id="rId50"/>
        </w:object>
      </w:r>
      <w:r w:rsidRPr="006B0256">
        <w:t xml:space="preserve">, a second with step size </w:t>
      </w:r>
      <w:r w:rsidRPr="006B0256">
        <w:rPr>
          <w:position w:val="-6"/>
        </w:rPr>
        <w:object w:dxaOrig="720" w:dyaOrig="279">
          <v:shape id="_x0000_i1048" type="#_x0000_t75" style="width:36pt;height:14.25pt" o:ole="">
            <v:imagedata r:id="rId23" o:title=""/>
          </v:shape>
          <o:OLEObject Type="Embed" ProgID="Equation.DSMT4" ShapeID="_x0000_i1048" DrawAspect="Content" ObjectID="_1343550447" r:id="rId51"/>
        </w:object>
      </w:r>
      <w:r w:rsidRPr="006B0256">
        <w:t xml:space="preserve">, a second with step size </w:t>
      </w:r>
      <w:r w:rsidRPr="006B0256">
        <w:rPr>
          <w:position w:val="-6"/>
        </w:rPr>
        <w:object w:dxaOrig="859" w:dyaOrig="279">
          <v:shape id="_x0000_i1049" type="#_x0000_t75" style="width:42.75pt;height:14.25pt" o:ole="">
            <v:imagedata r:id="rId25" o:title=""/>
          </v:shape>
          <o:OLEObject Type="Embed" ProgID="Equation.DSMT4" ShapeID="_x0000_i1049" DrawAspect="Content" ObjectID="_1343550448" r:id="rId52"/>
        </w:object>
      </w:r>
      <w:r w:rsidRPr="006B0256">
        <w:t>.</w:t>
      </w:r>
    </w:p>
    <w:p w:rsidR="00DE70FC" w:rsidRPr="006B0256" w:rsidRDefault="00DE70FC" w:rsidP="00DC4980">
      <w:pPr>
        <w:pStyle w:val="ListParagraph"/>
        <w:numPr>
          <w:ilvl w:val="0"/>
          <w:numId w:val="3"/>
        </w:numPr>
        <w:spacing w:line="276" w:lineRule="auto"/>
        <w:ind w:left="540"/>
      </w:pPr>
      <w:r w:rsidRPr="006B0256">
        <w:t>Use the appropriate analytic to compute the exact solution</w:t>
      </w:r>
    </w:p>
    <w:p w:rsidR="00DE70FC" w:rsidRPr="006B0256" w:rsidRDefault="00DE70FC" w:rsidP="00DC4980">
      <w:pPr>
        <w:pStyle w:val="ListParagraph"/>
        <w:numPr>
          <w:ilvl w:val="0"/>
          <w:numId w:val="3"/>
        </w:numPr>
        <w:ind w:left="540"/>
      </w:pPr>
      <w:r w:rsidRPr="006B0256">
        <w:t>Plot the exact solution and approximate solutions as discrete points.</w:t>
      </w:r>
    </w:p>
    <w:p w:rsidR="003848A4" w:rsidRPr="006B0256" w:rsidRDefault="003848A4" w:rsidP="003848A4">
      <w:pPr>
        <w:spacing w:before="240" w:after="12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p w:rsidR="00FD5C86" w:rsidRPr="006B0256" w:rsidRDefault="00CB675B" w:rsidP="00CB675B">
      <w:pPr>
        <w:spacing w:line="276" w:lineRule="auto"/>
        <w:ind w:left="360"/>
      </w:pPr>
      <w:r w:rsidRPr="006B0256">
        <w:rPr>
          <w:position w:val="-20"/>
        </w:rPr>
        <w:object w:dxaOrig="3000" w:dyaOrig="520">
          <v:shape id="_x0000_i1050" type="#_x0000_t75" style="width:150pt;height:26.25pt" o:ole="">
            <v:imagedata r:id="rId53" o:title=""/>
          </v:shape>
          <o:OLEObject Type="Embed" ProgID="Equation.DSMT4" ShapeID="_x0000_i1050" DrawAspect="Content" ObjectID="_1343550449" r:id="rId54"/>
        </w:object>
      </w:r>
    </w:p>
    <w:p w:rsidR="00FB4712" w:rsidRPr="006B0256" w:rsidRDefault="00FB4712" w:rsidP="006A5805">
      <w:pPr>
        <w:spacing w:line="276" w:lineRule="auto"/>
      </w:pPr>
    </w:p>
    <w:p w:rsidR="007941DF" w:rsidRPr="006B0256" w:rsidRDefault="007941DF" w:rsidP="00FB4712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 Runge-Kutta 2nd Order  </w:t>
      </w:r>
    </w:p>
    <w:p w:rsidR="007941DF" w:rsidRPr="006B0256" w:rsidRDefault="007941DF" w:rsidP="00FB4712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</w:t>
      </w:r>
      <w:r w:rsidR="00D87846" w:rsidRPr="006B0256">
        <w:rPr>
          <w:sz w:val="22"/>
        </w:rPr>
        <w:t xml:space="preserve">  t         Approx.           Exact          Difference</w:t>
      </w:r>
    </w:p>
    <w:p w:rsidR="007941DF" w:rsidRPr="006B0256" w:rsidRDefault="007941DF" w:rsidP="00FB4712">
      <w:pPr>
        <w:spacing w:line="276" w:lineRule="auto"/>
        <w:ind w:left="720"/>
      </w:pPr>
      <w:r w:rsidRPr="006B0256">
        <w:t xml:space="preserve"> -------------------------------------------------------- 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0.99800666   |   0.99873333   |   0.00072667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0.98887689   |   0.99039969   |   0.00152281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0.96709749   |   0.96939486   |   0.00229738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0.92871746   |   0.93169588   |   0.00297842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0.87131508   |   0.87482637   |   0.00351128 </w:t>
      </w:r>
    </w:p>
    <w:p w:rsidR="007941DF" w:rsidRPr="006B0256" w:rsidRDefault="007941DF" w:rsidP="00FB4712">
      <w:pPr>
        <w:spacing w:line="276" w:lineRule="auto"/>
        <w:ind w:left="720"/>
      </w:pPr>
    </w:p>
    <w:p w:rsidR="007941DF" w:rsidRPr="006B0256" w:rsidRDefault="007941DF" w:rsidP="00FB4712">
      <w:pPr>
        <w:spacing w:line="276" w:lineRule="auto"/>
        <w:ind w:left="720"/>
      </w:pPr>
    </w:p>
    <w:p w:rsidR="007941DF" w:rsidRPr="006B0256" w:rsidRDefault="007941DF" w:rsidP="00FB4712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 Runge-Kutta 4th Order  </w:t>
      </w:r>
    </w:p>
    <w:p w:rsidR="007941DF" w:rsidRPr="006B0256" w:rsidRDefault="007941DF" w:rsidP="00FB4712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</w:t>
      </w:r>
      <w:r w:rsidR="00D87846" w:rsidRPr="006B0256">
        <w:rPr>
          <w:sz w:val="22"/>
        </w:rPr>
        <w:t xml:space="preserve">  t         Approx.           Exact          Difference</w:t>
      </w:r>
    </w:p>
    <w:p w:rsidR="007941DF" w:rsidRPr="006B0256" w:rsidRDefault="007941DF" w:rsidP="00FB4712">
      <w:pPr>
        <w:spacing w:line="276" w:lineRule="auto"/>
        <w:ind w:left="720"/>
      </w:pPr>
      <w:r w:rsidRPr="006B0256">
        <w:t xml:space="preserve"> -------------------------------------------------------- 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0.99873272   |   0.99873333   |   0.00000061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0.99039822   |   0.99039969   |   0.00000147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0.96939245   |   0.96939486   |   0.00000241 </w:t>
      </w:r>
    </w:p>
    <w:p w:rsidR="007941DF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0.93169258   |   0.93169588   |   0.00000330 </w:t>
      </w:r>
    </w:p>
    <w:p w:rsidR="00FD5C86" w:rsidRPr="006B0256" w:rsidRDefault="007941DF" w:rsidP="00FB4712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0.87482232   |   0.87482637   |   0.00000405</w:t>
      </w:r>
    </w:p>
    <w:p w:rsidR="00FD5C86" w:rsidRPr="006B0256" w:rsidRDefault="00FD5C86" w:rsidP="006A5805">
      <w:pPr>
        <w:spacing w:line="276" w:lineRule="auto"/>
        <w:rPr>
          <w:sz w:val="20"/>
        </w:rPr>
      </w:pPr>
    </w:p>
    <w:p w:rsidR="0087129C" w:rsidRPr="006B0256" w:rsidRDefault="0087129C" w:rsidP="006A5805">
      <w:pPr>
        <w:spacing w:line="276" w:lineRule="auto"/>
        <w:rPr>
          <w:sz w:val="20"/>
        </w:rPr>
      </w:pPr>
    </w:p>
    <w:p w:rsidR="0087129C" w:rsidRPr="006B0256" w:rsidRDefault="0087129C" w:rsidP="0087129C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 Runge-Kutta 2nd Order  </w:t>
      </w:r>
    </w:p>
    <w:p w:rsidR="0087129C" w:rsidRPr="006B0256" w:rsidRDefault="0087129C" w:rsidP="0087129C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</w:t>
      </w:r>
      <w:r w:rsidR="00D87846" w:rsidRPr="006B0256">
        <w:rPr>
          <w:sz w:val="22"/>
        </w:rPr>
        <w:t xml:space="preserve">  t         Approx.           Exact          Difference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-------------------------------------------------------- 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0   |   0.99975021   |   0.99983750   |   0.00008729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0.99855245   |   0.99873333   |   0.00018088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0   |   0.99555979   |   0.99583746   |   0.00027767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0.99002480   |   0.99039969   |   0.00037489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0   |   0.98129932   |   0.98176938   |   0.00047006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0.96883388   |   0.96939486   |   0.00056098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lastRenderedPageBreak/>
        <w:t xml:space="preserve"> 0.70   |   0.95217687   |   0.95282259   |   0.00064572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0.93097330   |   0.93169588   |   0.00072258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0   |   0.90496314   |   0.90575327   |   0.00079013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0.87397921   |   0.87482637   |   0.00084716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</w:p>
    <w:p w:rsidR="0087129C" w:rsidRPr="006B0256" w:rsidRDefault="0087129C" w:rsidP="0087129C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 Runge-Kutta 4th Order  </w:t>
      </w:r>
    </w:p>
    <w:p w:rsidR="0087129C" w:rsidRPr="006B0256" w:rsidRDefault="0087129C" w:rsidP="0087129C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</w:t>
      </w:r>
      <w:r w:rsidR="00D87846" w:rsidRPr="006B0256">
        <w:rPr>
          <w:sz w:val="22"/>
        </w:rPr>
        <w:t xml:space="preserve">  t         Approx.           Exact          Difference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-------------------------------------------------------- 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0   |   0.99983748   |   0.99983750   |   0.00000002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0.99873329   |   0.99873333   |   0.00000004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0   |   0.99583739   |   0.99583746   |   0.00000007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0.99039960   |   0.99039969   |   0.00000009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0   |   0.98176926   |   0.98176938   |   0.00000012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0.96939471   |   0.96939486   |   0.00000015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0   |   0.95282241   |   0.95282259   |   0.00000018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0.93169568   |   0.93169588   |   0.00000020 </w:t>
      </w:r>
    </w:p>
    <w:p w:rsidR="0087129C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0   |   0.90575304   |   0.90575327   |   0.00000023 </w:t>
      </w:r>
    </w:p>
    <w:p w:rsidR="007941DF" w:rsidRPr="006B0256" w:rsidRDefault="0087129C" w:rsidP="0087129C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0.87482612   |   0.87482637   |   0.00000025</w:t>
      </w:r>
    </w:p>
    <w:p w:rsidR="007941DF" w:rsidRPr="006B0256" w:rsidRDefault="007941DF" w:rsidP="006A5805">
      <w:pPr>
        <w:spacing w:line="276" w:lineRule="auto"/>
      </w:pPr>
    </w:p>
    <w:p w:rsidR="00554AC9" w:rsidRPr="006B0256" w:rsidRDefault="00554AC9" w:rsidP="006A5805">
      <w:pPr>
        <w:spacing w:line="276" w:lineRule="auto"/>
      </w:pPr>
    </w:p>
    <w:p w:rsidR="00554AC9" w:rsidRPr="006B0256" w:rsidRDefault="00554AC9" w:rsidP="006A5805">
      <w:pPr>
        <w:spacing w:line="276" w:lineRule="auto"/>
      </w:pPr>
    </w:p>
    <w:p w:rsidR="00554AC9" w:rsidRPr="006B0256" w:rsidRDefault="00554AC9" w:rsidP="00554AC9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 Runge-Kutta 2nd Order  </w:t>
      </w:r>
    </w:p>
    <w:p w:rsidR="00554AC9" w:rsidRPr="006B0256" w:rsidRDefault="00554AC9" w:rsidP="00554AC9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</w:t>
      </w:r>
      <w:r w:rsidR="00D87846" w:rsidRPr="006B0256">
        <w:rPr>
          <w:sz w:val="22"/>
        </w:rPr>
        <w:t xml:space="preserve">  t         Approx.           Exact          Difference</w:t>
      </w:r>
    </w:p>
    <w:p w:rsidR="00554AC9" w:rsidRPr="006B0256" w:rsidRDefault="00554AC9" w:rsidP="00554AC9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-------------------------------------------------------- 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5   |   0.99996876   |   0.99997943   |   0.00001067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0   |   0.99981570   |   0.99983750   |   0.0000218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5   |   0.99942531   |   0.99945859   |   0.00003328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0.99868831   |   0.99873333   |   0.00004502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5   |   0.99750164   |   0.99755858   |   0.00005694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0   |   0.99576852   |   0.99583746   |   0.00006894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5   |   0.99339836   |   0.99347931   |   0.00008094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0.99030682   |   0.99039969   |   0.00009287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5   |   0.98641574   |   0.98652039   |   0.00010465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0   |   0.98165315   |   0.98176938   |   0.00011623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5   |   0.97595326   |   0.97608078   |   0.00012752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0.96925639   |   0.96939486   |   0.00013847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5   |   0.96150896   |   0.96165799   |   0.00014903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0   |   0.95266344   |   0.95282259   |   0.00015915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5   |   0.94267832   |   0.94284709   |   0.00016877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0.93151803   |   0.93169588   |   0.00017785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5   |   0.91915289   |   0.91933924   |   0.00018635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0   |   0.90555903   |   0.90575327   |   0.00019423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5   |   0.89071835   |   0.89091981   |   0.00020146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0.87461836   |   0.87482637   |   0.000208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</w:p>
    <w:p w:rsidR="006B0256" w:rsidRDefault="006B0256">
      <w:pPr>
        <w:widowControl/>
        <w:autoSpaceDE/>
        <w:autoSpaceDN/>
        <w:adjustRightInd/>
        <w:spacing w:after="200" w:line="276" w:lineRule="auto"/>
        <w:rPr>
          <w:sz w:val="20"/>
        </w:rPr>
      </w:pPr>
      <w:r>
        <w:rPr>
          <w:sz w:val="20"/>
        </w:rPr>
        <w:br w:type="page"/>
      </w:r>
    </w:p>
    <w:p w:rsidR="00554AC9" w:rsidRPr="006B0256" w:rsidRDefault="00554AC9" w:rsidP="00554AC9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lastRenderedPageBreak/>
        <w:t xml:space="preserve">    Runge-Kutta 4th Order  </w:t>
      </w:r>
    </w:p>
    <w:p w:rsidR="00554AC9" w:rsidRPr="006B0256" w:rsidRDefault="00554AC9" w:rsidP="00554AC9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  t             y              y(t)         Difference</w:t>
      </w:r>
    </w:p>
    <w:p w:rsidR="00554AC9" w:rsidRPr="006B0256" w:rsidRDefault="00554AC9" w:rsidP="00554AC9">
      <w:pPr>
        <w:spacing w:line="276" w:lineRule="auto"/>
        <w:ind w:left="720"/>
        <w:rPr>
          <w:sz w:val="22"/>
        </w:rPr>
      </w:pPr>
      <w:r w:rsidRPr="006B0256">
        <w:rPr>
          <w:sz w:val="22"/>
        </w:rPr>
        <w:t xml:space="preserve"> -------------------------------------------------------- 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5   |   0.99997943   |   0.99997943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0   |   0.99983750   |   0.99983750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5   |   0.99945859   |   0.99945859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0.99873333   |   0.99873333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5   |   0.99755858   |   0.99755858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0   |   0.99583745   |   0.99583746   |   0.00000000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5   |   0.99347930   |   0.99347931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0.99039969   |   0.99039969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5   |   0.98652039   |   0.98652039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0   |   0.98176937   |   0.98176938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5   |   0.97608077   |   0.97608078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0.96939485   |   0.96939486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5   |   0.96165798   |   0.96165799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0   |   0.95282258   |   0.95282259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5   |   0.94284708   |   0.94284709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0.93169587   |   0.93169588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5   |   0.91933923   |   0.91933924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0   |   0.90575325   |   0.90575327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5   |   0.89091979   |   0.89091981   |   0.00000001 </w:t>
      </w:r>
    </w:p>
    <w:p w:rsidR="00554AC9" w:rsidRPr="006B0256" w:rsidRDefault="00554AC9" w:rsidP="00554AC9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0.87482635   |   0.87482637   |   0.00000002</w:t>
      </w:r>
    </w:p>
    <w:p w:rsidR="00554AC9" w:rsidRPr="006B0256" w:rsidRDefault="00554AC9" w:rsidP="00554AC9">
      <w:pPr>
        <w:spacing w:line="276" w:lineRule="auto"/>
      </w:pPr>
    </w:p>
    <w:p w:rsidR="00554AC9" w:rsidRPr="006B0256" w:rsidRDefault="00554AC9" w:rsidP="00554AC9">
      <w:pPr>
        <w:spacing w:line="276" w:lineRule="auto"/>
      </w:pPr>
    </w:p>
    <w:p w:rsidR="0014477E" w:rsidRPr="006B0256" w:rsidRDefault="00DA2903" w:rsidP="006B0256">
      <w:pPr>
        <w:jc w:val="center"/>
      </w:pPr>
      <w:r w:rsidRPr="006B0256">
        <w:rPr>
          <w:noProof/>
        </w:rPr>
        <w:drawing>
          <wp:inline distT="0" distB="0" distL="0" distR="0">
            <wp:extent cx="2581275" cy="2009775"/>
            <wp:effectExtent l="1905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1DF" w:rsidRPr="006B0256" w:rsidRDefault="007941DF">
      <w:pPr>
        <w:widowControl/>
        <w:autoSpaceDE/>
        <w:autoSpaceDN/>
        <w:adjustRightInd/>
        <w:spacing w:after="200" w:line="276" w:lineRule="auto"/>
        <w:rPr>
          <w:i/>
          <w:sz w:val="28"/>
        </w:rPr>
      </w:pPr>
      <w:r w:rsidRPr="006B0256">
        <w:rPr>
          <w:i/>
          <w:sz w:val="28"/>
        </w:rPr>
        <w:br w:type="page"/>
      </w:r>
    </w:p>
    <w:p w:rsidR="0014477E" w:rsidRPr="004A0A88" w:rsidRDefault="0014477E" w:rsidP="0014477E">
      <w:pPr>
        <w:spacing w:after="120"/>
        <w:rPr>
          <w:b/>
          <w:i/>
          <w:sz w:val="28"/>
        </w:rPr>
      </w:pPr>
      <w:r w:rsidRPr="004A0A88">
        <w:rPr>
          <w:b/>
          <w:i/>
          <w:sz w:val="28"/>
        </w:rPr>
        <w:lastRenderedPageBreak/>
        <w:t>Exercise</w:t>
      </w:r>
    </w:p>
    <w:p w:rsidR="0014477E" w:rsidRPr="006B0256" w:rsidRDefault="0014477E" w:rsidP="0014477E">
      <w:r w:rsidRPr="006B0256">
        <w:t xml:space="preserve">Consider the initial value problem </w:t>
      </w:r>
      <w:r w:rsidR="00F15FC9" w:rsidRPr="006B0256">
        <w:rPr>
          <w:position w:val="-34"/>
        </w:rPr>
        <w:object w:dxaOrig="1800" w:dyaOrig="660">
          <v:shape id="_x0000_i1051" type="#_x0000_t75" style="width:90pt;height:33.75pt" o:ole="">
            <v:imagedata r:id="rId56" o:title=""/>
          </v:shape>
          <o:OLEObject Type="Embed" ProgID="Equation.DSMT4" ShapeID="_x0000_i1051" DrawAspect="Content" ObjectID="_1343550450" r:id="rId57"/>
        </w:object>
      </w:r>
    </w:p>
    <w:p w:rsidR="0014477E" w:rsidRPr="006B0256" w:rsidRDefault="0014477E" w:rsidP="0014477E">
      <w:r w:rsidRPr="006B0256">
        <w:t xml:space="preserve">Use </w:t>
      </w:r>
      <w:r w:rsidR="00F824B9" w:rsidRPr="006B0256">
        <w:t xml:space="preserve">Runge-Kutta </w:t>
      </w:r>
      <w:r w:rsidRPr="006B0256">
        <w:t xml:space="preserve">method with step size </w:t>
      </w:r>
      <w:r w:rsidRPr="006B0256">
        <w:rPr>
          <w:position w:val="-6"/>
        </w:rPr>
        <w:object w:dxaOrig="859" w:dyaOrig="279">
          <v:shape id="_x0000_i1052" type="#_x0000_t75" style="width:42.75pt;height:14.25pt" o:ole="">
            <v:imagedata r:id="rId31" o:title=""/>
          </v:shape>
          <o:OLEObject Type="Embed" ProgID="Equation.DSMT4" ShapeID="_x0000_i1052" DrawAspect="Content" ObjectID="_1343550451" r:id="rId58"/>
        </w:object>
      </w:r>
      <w:r w:rsidRPr="006B0256">
        <w:t xml:space="preserve"> to sketch solution on the interval </w:t>
      </w:r>
      <w:r w:rsidRPr="006B0256">
        <w:rPr>
          <w:position w:val="-14"/>
        </w:rPr>
        <w:object w:dxaOrig="620" w:dyaOrig="400">
          <v:shape id="_x0000_i1053" type="#_x0000_t75" style="width:30.75pt;height:20.25pt" o:ole="">
            <v:imagedata r:id="rId33" o:title=""/>
          </v:shape>
          <o:OLEObject Type="Embed" ProgID="Equation.DSMT4" ShapeID="_x0000_i1053" DrawAspect="Content" ObjectID="_1343550452" r:id="rId59"/>
        </w:object>
      </w:r>
    </w:p>
    <w:p w:rsidR="003848A4" w:rsidRPr="006B0256" w:rsidRDefault="003848A4" w:rsidP="003848A4">
      <w:pPr>
        <w:spacing w:before="240" w:after="120"/>
        <w:rPr>
          <w:i/>
          <w:color w:val="FF0000"/>
          <w:sz w:val="22"/>
          <w:u w:val="single"/>
        </w:rPr>
      </w:pPr>
      <w:r w:rsidRPr="006B0256">
        <w:rPr>
          <w:i/>
          <w:color w:val="FF0000"/>
          <w:sz w:val="22"/>
          <w:u w:val="single"/>
        </w:rPr>
        <w:t>Solution</w:t>
      </w:r>
    </w:p>
    <w:p w:rsidR="009D063A" w:rsidRDefault="009D063A" w:rsidP="009B36B2">
      <w:pPr>
        <w:spacing w:line="276" w:lineRule="auto"/>
        <w:ind w:left="540"/>
      </w:pPr>
      <w:r w:rsidRPr="009D063A">
        <w:rPr>
          <w:position w:val="-22"/>
        </w:rPr>
        <w:object w:dxaOrig="2299" w:dyaOrig="660">
          <v:shape id="_x0000_i1054" type="#_x0000_t75" style="width:114.75pt;height:33pt" o:ole="">
            <v:imagedata r:id="rId60" o:title=""/>
          </v:shape>
          <o:OLEObject Type="Embed" ProgID="Equation.DSMT4" ShapeID="_x0000_i1054" DrawAspect="Content" ObjectID="_1343550453" r:id="rId61"/>
        </w:object>
      </w:r>
    </w:p>
    <w:p w:rsidR="000227CB" w:rsidRPr="006B0256" w:rsidRDefault="000227CB" w:rsidP="006A5805">
      <w:pPr>
        <w:spacing w:line="276" w:lineRule="auto"/>
      </w:pPr>
    </w:p>
    <w:p w:rsidR="007A0D3F" w:rsidRPr="00D91797" w:rsidRDefault="007A0D3F" w:rsidP="007A0D3F">
      <w:pPr>
        <w:spacing w:line="276" w:lineRule="auto"/>
        <w:ind w:left="720"/>
        <w:rPr>
          <w:sz w:val="22"/>
        </w:rPr>
      </w:pPr>
      <w:r w:rsidRPr="00D91797">
        <w:rPr>
          <w:sz w:val="22"/>
        </w:rPr>
        <w:t xml:space="preserve">    Runge-Kutta 4th Order  </w:t>
      </w:r>
    </w:p>
    <w:p w:rsidR="00D87846" w:rsidRPr="00D91797" w:rsidRDefault="00D87846" w:rsidP="007A0D3F">
      <w:pPr>
        <w:spacing w:line="276" w:lineRule="auto"/>
        <w:ind w:left="720"/>
        <w:rPr>
          <w:sz w:val="22"/>
        </w:rPr>
      </w:pPr>
      <w:r w:rsidRPr="00D91797">
        <w:rPr>
          <w:sz w:val="22"/>
        </w:rPr>
        <w:t xml:space="preserve">  t         Approx.           Exact          Difference</w:t>
      </w:r>
    </w:p>
    <w:p w:rsidR="007A0D3F" w:rsidRPr="00D91797" w:rsidRDefault="007A0D3F" w:rsidP="007A0D3F">
      <w:pPr>
        <w:spacing w:line="276" w:lineRule="auto"/>
        <w:ind w:left="720"/>
        <w:rPr>
          <w:sz w:val="22"/>
        </w:rPr>
      </w:pPr>
      <w:r w:rsidRPr="00D91797">
        <w:rPr>
          <w:sz w:val="22"/>
        </w:rPr>
        <w:t xml:space="preserve"> -------------------------------------------------------- 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0   |   1.00000000   |   1.00000000   |   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4   |   1.00079936   |   1.00079936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08   |   1.00318981   |   1.00318981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2   |   1.00714877   |   1.00714877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16   |   1.01263957   |   1.01263957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0   |   1.01961283   |   1.01961282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4   |   1.02800822   |   1.02800822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28   |   1.03775651   |   1.03775651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2   |   1.04878166   |   1.04878166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36   |   1.06100297   |   1.06100297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0   |   1.07433708   |   1.07433707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4   |   1.08869975   |   1.08869974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48   |   1.10400743   |   1.10400742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2   |   1.12017855   |   1.12017854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56   |   1.13713450   |   1.13713449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0   |   1.15480036   |   1.15480035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4   |   1.17310545   |   1.17310544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68   |   1.19198361   |   1.19198360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2   |   1.21137336   |   1.21137335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76   |   1.23121787   |   1.23121787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0   |   1.25146496   |   1.25146495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4   |   1.27206683   |   1.27206682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88   |   1.29297992   |   1.29297991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2   |   1.31416464   |   1.31416463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0.96   |   1.33558509   |   1.33558508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0   |   1.35720882   |   1.35720881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4   |   1.37900650   |   1.37900650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08   |   1.40095174   |   1.40095173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12   |   1.42302075   |   1.42302075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16   |   1.44519217   |   1.44519216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20   |   1.46744679   |   1.46744678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24   |   1.48976740   |   1.48976739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28   |   1.51213855   |   1.51213854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32   |   1.53454641   |   1.53454640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36   |   1.55697860   |   1.55697859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40   |   1.57942403   |   1.57942403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44   |   1.60187281   |   1.60187281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lastRenderedPageBreak/>
        <w:t xml:space="preserve"> 1.48   |   1.62431609   |   1.62431608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52   |   1.64674596   |   1.64674596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56   |   1.66915540   |   1.66915539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60   |   1.69153812   |   1.69153811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64   |   1.71388854   |   1.71388853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68   |   1.73620170   |   1.73620169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72   |   1.75847320   |   1.75847319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76   |   1.78069914   |   1.78069913   |   -0.00000001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80   |   1.80287607   |   1.80287606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84   |   1.82500094   |   1.82500094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88   |   1.84707109   |   1.84707109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92   |   1.86908417   |   1.86908417   |   -0.00000000 </w:t>
      </w:r>
    </w:p>
    <w:p w:rsidR="007A0D3F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1.96   |   1.89103813   |   1.89103813   |   -0.00000000 </w:t>
      </w:r>
    </w:p>
    <w:p w:rsidR="009B62E8" w:rsidRPr="006B0256" w:rsidRDefault="007A0D3F" w:rsidP="007A0D3F">
      <w:pPr>
        <w:spacing w:line="276" w:lineRule="auto"/>
        <w:ind w:left="720"/>
        <w:rPr>
          <w:sz w:val="20"/>
        </w:rPr>
      </w:pPr>
      <w:r w:rsidRPr="006B0256">
        <w:rPr>
          <w:sz w:val="20"/>
        </w:rPr>
        <w:t xml:space="preserve"> 2.00   |   1.91293119   |   1.91293118   |   -0.00000000</w:t>
      </w:r>
    </w:p>
    <w:p w:rsidR="0000268D" w:rsidRPr="006B0256" w:rsidRDefault="0000268D" w:rsidP="006A5805">
      <w:pPr>
        <w:spacing w:line="276" w:lineRule="auto"/>
      </w:pPr>
    </w:p>
    <w:p w:rsidR="007E72FB" w:rsidRPr="006B0256" w:rsidRDefault="007E72FB" w:rsidP="006A5805">
      <w:pPr>
        <w:spacing w:line="276" w:lineRule="auto"/>
      </w:pPr>
    </w:p>
    <w:p w:rsidR="007E72FB" w:rsidRPr="006B0256" w:rsidRDefault="007E72FB" w:rsidP="006A5805">
      <w:pPr>
        <w:spacing w:line="276" w:lineRule="auto"/>
      </w:pPr>
    </w:p>
    <w:p w:rsidR="007E72FB" w:rsidRPr="006B0256" w:rsidRDefault="007E72FB" w:rsidP="006A5805">
      <w:pPr>
        <w:spacing w:line="276" w:lineRule="auto"/>
      </w:pPr>
    </w:p>
    <w:sectPr w:rsidR="007E72FB" w:rsidRPr="006B0256" w:rsidSect="002B50B3">
      <w:footerReference w:type="default" r:id="rId62"/>
      <w:pgSz w:w="12240" w:h="15840" w:code="1"/>
      <w:pgMar w:top="864" w:right="1008" w:bottom="864" w:left="1008" w:header="432" w:footer="43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454B" w:rsidRDefault="005C454B" w:rsidP="002B50B3">
      <w:r>
        <w:separator/>
      </w:r>
    </w:p>
  </w:endnote>
  <w:endnote w:type="continuationSeparator" w:id="0">
    <w:p w:rsidR="005C454B" w:rsidRDefault="005C454B" w:rsidP="002B50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18949"/>
      <w:docPartObj>
        <w:docPartGallery w:val="Page Numbers (Bottom of Page)"/>
        <w:docPartUnique/>
      </w:docPartObj>
    </w:sdtPr>
    <w:sdtContent>
      <w:p w:rsidR="002B50B3" w:rsidRDefault="009572C7">
        <w:pPr>
          <w:pStyle w:val="Footer"/>
          <w:jc w:val="center"/>
        </w:pPr>
        <w:r w:rsidRPr="00D57251">
          <w:rPr>
            <w:sz w:val="22"/>
          </w:rPr>
          <w:fldChar w:fldCharType="begin"/>
        </w:r>
        <w:r w:rsidR="00FE088E" w:rsidRPr="00D57251">
          <w:rPr>
            <w:sz w:val="22"/>
          </w:rPr>
          <w:instrText xml:space="preserve"> PAGE   \* MERGEFORMAT </w:instrText>
        </w:r>
        <w:r w:rsidRPr="00D57251">
          <w:rPr>
            <w:sz w:val="22"/>
          </w:rPr>
          <w:fldChar w:fldCharType="separate"/>
        </w:r>
        <w:r w:rsidR="00804EE0">
          <w:rPr>
            <w:noProof/>
            <w:sz w:val="22"/>
          </w:rPr>
          <w:t>7</w:t>
        </w:r>
        <w:r w:rsidRPr="00D57251">
          <w:rPr>
            <w:sz w:val="22"/>
          </w:rPr>
          <w:fldChar w:fldCharType="end"/>
        </w:r>
      </w:p>
    </w:sdtContent>
  </w:sdt>
  <w:p w:rsidR="002B50B3" w:rsidRDefault="002B50B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454B" w:rsidRDefault="005C454B" w:rsidP="002B50B3">
      <w:r>
        <w:separator/>
      </w:r>
    </w:p>
  </w:footnote>
  <w:footnote w:type="continuationSeparator" w:id="0">
    <w:p w:rsidR="005C454B" w:rsidRDefault="005C454B" w:rsidP="002B50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50B3"/>
    <w:rsid w:val="0000268D"/>
    <w:rsid w:val="000046B3"/>
    <w:rsid w:val="0001099D"/>
    <w:rsid w:val="00010FF0"/>
    <w:rsid w:val="00011624"/>
    <w:rsid w:val="00013CC4"/>
    <w:rsid w:val="00014428"/>
    <w:rsid w:val="0001770B"/>
    <w:rsid w:val="00021434"/>
    <w:rsid w:val="000227CB"/>
    <w:rsid w:val="00041C92"/>
    <w:rsid w:val="00042309"/>
    <w:rsid w:val="0005343C"/>
    <w:rsid w:val="00061346"/>
    <w:rsid w:val="00066935"/>
    <w:rsid w:val="00081AC9"/>
    <w:rsid w:val="0008773A"/>
    <w:rsid w:val="00091090"/>
    <w:rsid w:val="000918BB"/>
    <w:rsid w:val="00093FFB"/>
    <w:rsid w:val="000A45BE"/>
    <w:rsid w:val="000A5769"/>
    <w:rsid w:val="000B1CF1"/>
    <w:rsid w:val="000B2B25"/>
    <w:rsid w:val="000C5EBE"/>
    <w:rsid w:val="000C7255"/>
    <w:rsid w:val="000E7BF8"/>
    <w:rsid w:val="000F30EB"/>
    <w:rsid w:val="000F610D"/>
    <w:rsid w:val="000F7803"/>
    <w:rsid w:val="00100BAA"/>
    <w:rsid w:val="00100EFE"/>
    <w:rsid w:val="0010608E"/>
    <w:rsid w:val="00106371"/>
    <w:rsid w:val="00106FA8"/>
    <w:rsid w:val="00114270"/>
    <w:rsid w:val="00120D99"/>
    <w:rsid w:val="001210F0"/>
    <w:rsid w:val="001240FB"/>
    <w:rsid w:val="001244F1"/>
    <w:rsid w:val="00124EB7"/>
    <w:rsid w:val="00130549"/>
    <w:rsid w:val="00130E09"/>
    <w:rsid w:val="0013105E"/>
    <w:rsid w:val="0014477E"/>
    <w:rsid w:val="0015287F"/>
    <w:rsid w:val="001626DE"/>
    <w:rsid w:val="00164DE2"/>
    <w:rsid w:val="001653AB"/>
    <w:rsid w:val="00170C82"/>
    <w:rsid w:val="00175FBF"/>
    <w:rsid w:val="001762CF"/>
    <w:rsid w:val="001843F8"/>
    <w:rsid w:val="00185261"/>
    <w:rsid w:val="001871CC"/>
    <w:rsid w:val="00196ADA"/>
    <w:rsid w:val="00197645"/>
    <w:rsid w:val="001C3560"/>
    <w:rsid w:val="001E103A"/>
    <w:rsid w:val="001E1477"/>
    <w:rsid w:val="001E40B6"/>
    <w:rsid w:val="001F0562"/>
    <w:rsid w:val="001F20C6"/>
    <w:rsid w:val="001F7071"/>
    <w:rsid w:val="00200836"/>
    <w:rsid w:val="00201C3C"/>
    <w:rsid w:val="002042AB"/>
    <w:rsid w:val="00212F7C"/>
    <w:rsid w:val="002131C8"/>
    <w:rsid w:val="00222B7D"/>
    <w:rsid w:val="002313F9"/>
    <w:rsid w:val="002322F5"/>
    <w:rsid w:val="00247B1C"/>
    <w:rsid w:val="00254250"/>
    <w:rsid w:val="00257635"/>
    <w:rsid w:val="00266F17"/>
    <w:rsid w:val="002847BF"/>
    <w:rsid w:val="00290E48"/>
    <w:rsid w:val="002A3A0F"/>
    <w:rsid w:val="002A6A20"/>
    <w:rsid w:val="002A71CF"/>
    <w:rsid w:val="002B0BBB"/>
    <w:rsid w:val="002B50B3"/>
    <w:rsid w:val="002C1584"/>
    <w:rsid w:val="002D3EE5"/>
    <w:rsid w:val="002E1B92"/>
    <w:rsid w:val="002E22EF"/>
    <w:rsid w:val="002E236B"/>
    <w:rsid w:val="002E3F55"/>
    <w:rsid w:val="002E5A98"/>
    <w:rsid w:val="002F1FD2"/>
    <w:rsid w:val="00303793"/>
    <w:rsid w:val="0030680D"/>
    <w:rsid w:val="00307A13"/>
    <w:rsid w:val="00320A01"/>
    <w:rsid w:val="00325A11"/>
    <w:rsid w:val="00333B43"/>
    <w:rsid w:val="0034224E"/>
    <w:rsid w:val="00342E1B"/>
    <w:rsid w:val="00344852"/>
    <w:rsid w:val="00347155"/>
    <w:rsid w:val="0034769D"/>
    <w:rsid w:val="00357F31"/>
    <w:rsid w:val="00361C59"/>
    <w:rsid w:val="00364F7E"/>
    <w:rsid w:val="003661BB"/>
    <w:rsid w:val="00366DE4"/>
    <w:rsid w:val="00377DDA"/>
    <w:rsid w:val="003806E5"/>
    <w:rsid w:val="00380A55"/>
    <w:rsid w:val="00384471"/>
    <w:rsid w:val="003848A4"/>
    <w:rsid w:val="00391F39"/>
    <w:rsid w:val="00395CB6"/>
    <w:rsid w:val="003B3E42"/>
    <w:rsid w:val="003C4513"/>
    <w:rsid w:val="003D2FA2"/>
    <w:rsid w:val="003E1D8E"/>
    <w:rsid w:val="003E4A32"/>
    <w:rsid w:val="003E52D9"/>
    <w:rsid w:val="00401D4D"/>
    <w:rsid w:val="004048BA"/>
    <w:rsid w:val="00412E9D"/>
    <w:rsid w:val="004146D6"/>
    <w:rsid w:val="00414DA8"/>
    <w:rsid w:val="00431CE8"/>
    <w:rsid w:val="00436423"/>
    <w:rsid w:val="00445A82"/>
    <w:rsid w:val="0045061F"/>
    <w:rsid w:val="00453BDD"/>
    <w:rsid w:val="004629A8"/>
    <w:rsid w:val="00462B14"/>
    <w:rsid w:val="00465311"/>
    <w:rsid w:val="00467979"/>
    <w:rsid w:val="00483BCF"/>
    <w:rsid w:val="004864E2"/>
    <w:rsid w:val="00493E98"/>
    <w:rsid w:val="00497083"/>
    <w:rsid w:val="004A0A88"/>
    <w:rsid w:val="004A24EF"/>
    <w:rsid w:val="004A3EAD"/>
    <w:rsid w:val="004B09AF"/>
    <w:rsid w:val="004C0591"/>
    <w:rsid w:val="004D1560"/>
    <w:rsid w:val="004D5D81"/>
    <w:rsid w:val="004E11A9"/>
    <w:rsid w:val="004F2986"/>
    <w:rsid w:val="00503166"/>
    <w:rsid w:val="005034E0"/>
    <w:rsid w:val="00504180"/>
    <w:rsid w:val="0050593A"/>
    <w:rsid w:val="00507548"/>
    <w:rsid w:val="005242A1"/>
    <w:rsid w:val="00524A19"/>
    <w:rsid w:val="0053224B"/>
    <w:rsid w:val="0054276D"/>
    <w:rsid w:val="005505D4"/>
    <w:rsid w:val="00554AC9"/>
    <w:rsid w:val="00554EC7"/>
    <w:rsid w:val="005961DA"/>
    <w:rsid w:val="005A08B4"/>
    <w:rsid w:val="005A27A8"/>
    <w:rsid w:val="005A3A8C"/>
    <w:rsid w:val="005A3AFD"/>
    <w:rsid w:val="005C454B"/>
    <w:rsid w:val="005C4740"/>
    <w:rsid w:val="005D12D6"/>
    <w:rsid w:val="005D1E68"/>
    <w:rsid w:val="005D45A8"/>
    <w:rsid w:val="005D7A91"/>
    <w:rsid w:val="005E05BB"/>
    <w:rsid w:val="005E4B7F"/>
    <w:rsid w:val="005F5AAC"/>
    <w:rsid w:val="0060254F"/>
    <w:rsid w:val="0060278F"/>
    <w:rsid w:val="00604B00"/>
    <w:rsid w:val="0060546C"/>
    <w:rsid w:val="00621E51"/>
    <w:rsid w:val="0062274C"/>
    <w:rsid w:val="0063294D"/>
    <w:rsid w:val="00643EF0"/>
    <w:rsid w:val="00646C32"/>
    <w:rsid w:val="00650B17"/>
    <w:rsid w:val="00655197"/>
    <w:rsid w:val="00660196"/>
    <w:rsid w:val="006618FD"/>
    <w:rsid w:val="006628AA"/>
    <w:rsid w:val="00665DCA"/>
    <w:rsid w:val="00672BF8"/>
    <w:rsid w:val="006845E6"/>
    <w:rsid w:val="00685FB9"/>
    <w:rsid w:val="006902FA"/>
    <w:rsid w:val="00693F21"/>
    <w:rsid w:val="00696B6F"/>
    <w:rsid w:val="0069776B"/>
    <w:rsid w:val="006A5805"/>
    <w:rsid w:val="006A774C"/>
    <w:rsid w:val="006B0256"/>
    <w:rsid w:val="006B2042"/>
    <w:rsid w:val="006B2F0B"/>
    <w:rsid w:val="006B3D61"/>
    <w:rsid w:val="006B43B4"/>
    <w:rsid w:val="006B6ED4"/>
    <w:rsid w:val="006D0D55"/>
    <w:rsid w:val="006D3686"/>
    <w:rsid w:val="006D3998"/>
    <w:rsid w:val="006E475C"/>
    <w:rsid w:val="006E50F5"/>
    <w:rsid w:val="006E6636"/>
    <w:rsid w:val="006F107A"/>
    <w:rsid w:val="006F48CE"/>
    <w:rsid w:val="00710096"/>
    <w:rsid w:val="00711745"/>
    <w:rsid w:val="00712735"/>
    <w:rsid w:val="00723016"/>
    <w:rsid w:val="00737262"/>
    <w:rsid w:val="0075409F"/>
    <w:rsid w:val="007573C8"/>
    <w:rsid w:val="007637B2"/>
    <w:rsid w:val="007750D1"/>
    <w:rsid w:val="007941DF"/>
    <w:rsid w:val="007942B3"/>
    <w:rsid w:val="007973A9"/>
    <w:rsid w:val="007A0D3F"/>
    <w:rsid w:val="007C2565"/>
    <w:rsid w:val="007D03BC"/>
    <w:rsid w:val="007D3C17"/>
    <w:rsid w:val="007D7E13"/>
    <w:rsid w:val="007E3461"/>
    <w:rsid w:val="007E4FE0"/>
    <w:rsid w:val="007E72FB"/>
    <w:rsid w:val="007F207A"/>
    <w:rsid w:val="007F546A"/>
    <w:rsid w:val="00802841"/>
    <w:rsid w:val="00804EE0"/>
    <w:rsid w:val="008215B6"/>
    <w:rsid w:val="008242C7"/>
    <w:rsid w:val="008318B6"/>
    <w:rsid w:val="00834B09"/>
    <w:rsid w:val="00850DDF"/>
    <w:rsid w:val="00852403"/>
    <w:rsid w:val="00852750"/>
    <w:rsid w:val="008537A2"/>
    <w:rsid w:val="0086061D"/>
    <w:rsid w:val="00867D5F"/>
    <w:rsid w:val="0087129C"/>
    <w:rsid w:val="00871E74"/>
    <w:rsid w:val="008747B0"/>
    <w:rsid w:val="00874E64"/>
    <w:rsid w:val="00882AFB"/>
    <w:rsid w:val="00882CEC"/>
    <w:rsid w:val="00892E34"/>
    <w:rsid w:val="008A76D0"/>
    <w:rsid w:val="008B42E6"/>
    <w:rsid w:val="008C144A"/>
    <w:rsid w:val="008C19EF"/>
    <w:rsid w:val="008C6097"/>
    <w:rsid w:val="008D29AC"/>
    <w:rsid w:val="008D507E"/>
    <w:rsid w:val="008E129A"/>
    <w:rsid w:val="008E6CCF"/>
    <w:rsid w:val="008E7CBB"/>
    <w:rsid w:val="008F180F"/>
    <w:rsid w:val="0090783A"/>
    <w:rsid w:val="00914750"/>
    <w:rsid w:val="00915AEB"/>
    <w:rsid w:val="009239D6"/>
    <w:rsid w:val="00924442"/>
    <w:rsid w:val="00927B04"/>
    <w:rsid w:val="00930F55"/>
    <w:rsid w:val="00932C6B"/>
    <w:rsid w:val="00947F0A"/>
    <w:rsid w:val="009572C7"/>
    <w:rsid w:val="00960E6B"/>
    <w:rsid w:val="00961F9F"/>
    <w:rsid w:val="00964442"/>
    <w:rsid w:val="009B1EB3"/>
    <w:rsid w:val="009B36B2"/>
    <w:rsid w:val="009B62E8"/>
    <w:rsid w:val="009C23F2"/>
    <w:rsid w:val="009C29C8"/>
    <w:rsid w:val="009C38B6"/>
    <w:rsid w:val="009D063A"/>
    <w:rsid w:val="009D0A9C"/>
    <w:rsid w:val="009D2ACF"/>
    <w:rsid w:val="009D2F6B"/>
    <w:rsid w:val="009E1B67"/>
    <w:rsid w:val="009E4B27"/>
    <w:rsid w:val="009E5C3E"/>
    <w:rsid w:val="009E7B23"/>
    <w:rsid w:val="00A00C9F"/>
    <w:rsid w:val="00A01556"/>
    <w:rsid w:val="00A01F0E"/>
    <w:rsid w:val="00A028C8"/>
    <w:rsid w:val="00A05AD8"/>
    <w:rsid w:val="00A12E70"/>
    <w:rsid w:val="00A17434"/>
    <w:rsid w:val="00A2200A"/>
    <w:rsid w:val="00A2270B"/>
    <w:rsid w:val="00A31089"/>
    <w:rsid w:val="00A411DE"/>
    <w:rsid w:val="00A566FE"/>
    <w:rsid w:val="00A62A8B"/>
    <w:rsid w:val="00A639CC"/>
    <w:rsid w:val="00A75F7B"/>
    <w:rsid w:val="00A7793B"/>
    <w:rsid w:val="00A9231D"/>
    <w:rsid w:val="00A92E38"/>
    <w:rsid w:val="00A937FB"/>
    <w:rsid w:val="00AA20B7"/>
    <w:rsid w:val="00AA4CEB"/>
    <w:rsid w:val="00AA7975"/>
    <w:rsid w:val="00AB0D73"/>
    <w:rsid w:val="00AB1C67"/>
    <w:rsid w:val="00AB48E1"/>
    <w:rsid w:val="00AB6F13"/>
    <w:rsid w:val="00AC0531"/>
    <w:rsid w:val="00AC3850"/>
    <w:rsid w:val="00AC4A02"/>
    <w:rsid w:val="00AC4F69"/>
    <w:rsid w:val="00AD39F9"/>
    <w:rsid w:val="00AD742F"/>
    <w:rsid w:val="00AE03F9"/>
    <w:rsid w:val="00AE1C5D"/>
    <w:rsid w:val="00AE43EC"/>
    <w:rsid w:val="00AF029B"/>
    <w:rsid w:val="00AF0D7C"/>
    <w:rsid w:val="00B025FE"/>
    <w:rsid w:val="00B07F32"/>
    <w:rsid w:val="00B101EE"/>
    <w:rsid w:val="00B1593A"/>
    <w:rsid w:val="00B20599"/>
    <w:rsid w:val="00B32B48"/>
    <w:rsid w:val="00B36676"/>
    <w:rsid w:val="00B404CD"/>
    <w:rsid w:val="00B41BDB"/>
    <w:rsid w:val="00B46684"/>
    <w:rsid w:val="00B5100D"/>
    <w:rsid w:val="00B56D04"/>
    <w:rsid w:val="00B61420"/>
    <w:rsid w:val="00B81A37"/>
    <w:rsid w:val="00B85F22"/>
    <w:rsid w:val="00B91E07"/>
    <w:rsid w:val="00B95F69"/>
    <w:rsid w:val="00BA3127"/>
    <w:rsid w:val="00BB034D"/>
    <w:rsid w:val="00BB1EF9"/>
    <w:rsid w:val="00BB4043"/>
    <w:rsid w:val="00BF599D"/>
    <w:rsid w:val="00C001B8"/>
    <w:rsid w:val="00C00539"/>
    <w:rsid w:val="00C01D40"/>
    <w:rsid w:val="00C11B6B"/>
    <w:rsid w:val="00C25176"/>
    <w:rsid w:val="00C257F6"/>
    <w:rsid w:val="00C31474"/>
    <w:rsid w:val="00C35889"/>
    <w:rsid w:val="00C53166"/>
    <w:rsid w:val="00C5440F"/>
    <w:rsid w:val="00C661DD"/>
    <w:rsid w:val="00C745D8"/>
    <w:rsid w:val="00C82107"/>
    <w:rsid w:val="00C84706"/>
    <w:rsid w:val="00C90AE9"/>
    <w:rsid w:val="00C963A8"/>
    <w:rsid w:val="00CA4ACF"/>
    <w:rsid w:val="00CA6DCE"/>
    <w:rsid w:val="00CA73F1"/>
    <w:rsid w:val="00CA7DE5"/>
    <w:rsid w:val="00CB070C"/>
    <w:rsid w:val="00CB60F3"/>
    <w:rsid w:val="00CB675B"/>
    <w:rsid w:val="00CC6ED0"/>
    <w:rsid w:val="00CD3678"/>
    <w:rsid w:val="00CE0DA0"/>
    <w:rsid w:val="00CF565F"/>
    <w:rsid w:val="00D04368"/>
    <w:rsid w:val="00D0538C"/>
    <w:rsid w:val="00D05E19"/>
    <w:rsid w:val="00D109F9"/>
    <w:rsid w:val="00D13391"/>
    <w:rsid w:val="00D140A2"/>
    <w:rsid w:val="00D21D22"/>
    <w:rsid w:val="00D24F1B"/>
    <w:rsid w:val="00D41087"/>
    <w:rsid w:val="00D47E26"/>
    <w:rsid w:val="00D56951"/>
    <w:rsid w:val="00D57173"/>
    <w:rsid w:val="00D57251"/>
    <w:rsid w:val="00D6193B"/>
    <w:rsid w:val="00D654EA"/>
    <w:rsid w:val="00D662C7"/>
    <w:rsid w:val="00D72A5E"/>
    <w:rsid w:val="00D77F23"/>
    <w:rsid w:val="00D82046"/>
    <w:rsid w:val="00D8316F"/>
    <w:rsid w:val="00D83C43"/>
    <w:rsid w:val="00D84015"/>
    <w:rsid w:val="00D846D6"/>
    <w:rsid w:val="00D87846"/>
    <w:rsid w:val="00D91422"/>
    <w:rsid w:val="00D91797"/>
    <w:rsid w:val="00DA2903"/>
    <w:rsid w:val="00DB669E"/>
    <w:rsid w:val="00DC058D"/>
    <w:rsid w:val="00DC4125"/>
    <w:rsid w:val="00DC4980"/>
    <w:rsid w:val="00DD011D"/>
    <w:rsid w:val="00DD49ED"/>
    <w:rsid w:val="00DD6D3B"/>
    <w:rsid w:val="00DD7CE5"/>
    <w:rsid w:val="00DE1C75"/>
    <w:rsid w:val="00DE70FC"/>
    <w:rsid w:val="00DF0015"/>
    <w:rsid w:val="00DF6834"/>
    <w:rsid w:val="00E07291"/>
    <w:rsid w:val="00E25F5E"/>
    <w:rsid w:val="00E2647A"/>
    <w:rsid w:val="00E27C99"/>
    <w:rsid w:val="00E31765"/>
    <w:rsid w:val="00E34024"/>
    <w:rsid w:val="00E47156"/>
    <w:rsid w:val="00E56803"/>
    <w:rsid w:val="00E61F0F"/>
    <w:rsid w:val="00E6603C"/>
    <w:rsid w:val="00E6691B"/>
    <w:rsid w:val="00E70DA0"/>
    <w:rsid w:val="00E72C9A"/>
    <w:rsid w:val="00E75BED"/>
    <w:rsid w:val="00E8119D"/>
    <w:rsid w:val="00E861E8"/>
    <w:rsid w:val="00EA1982"/>
    <w:rsid w:val="00EB2C5B"/>
    <w:rsid w:val="00EB43E2"/>
    <w:rsid w:val="00EB75A2"/>
    <w:rsid w:val="00EC0A1A"/>
    <w:rsid w:val="00EC3C10"/>
    <w:rsid w:val="00EC3D9C"/>
    <w:rsid w:val="00ED65CD"/>
    <w:rsid w:val="00EF29E1"/>
    <w:rsid w:val="00EF41F2"/>
    <w:rsid w:val="00F00130"/>
    <w:rsid w:val="00F01E55"/>
    <w:rsid w:val="00F05385"/>
    <w:rsid w:val="00F06CC4"/>
    <w:rsid w:val="00F072E6"/>
    <w:rsid w:val="00F146FE"/>
    <w:rsid w:val="00F15FC9"/>
    <w:rsid w:val="00F17355"/>
    <w:rsid w:val="00F204E4"/>
    <w:rsid w:val="00F25CB0"/>
    <w:rsid w:val="00F25CF9"/>
    <w:rsid w:val="00F26EBA"/>
    <w:rsid w:val="00F42B4E"/>
    <w:rsid w:val="00F44B18"/>
    <w:rsid w:val="00F46348"/>
    <w:rsid w:val="00F531F8"/>
    <w:rsid w:val="00F65C0A"/>
    <w:rsid w:val="00F70192"/>
    <w:rsid w:val="00F7070E"/>
    <w:rsid w:val="00F70DA2"/>
    <w:rsid w:val="00F71569"/>
    <w:rsid w:val="00F73CCF"/>
    <w:rsid w:val="00F740A1"/>
    <w:rsid w:val="00F770B2"/>
    <w:rsid w:val="00F824B9"/>
    <w:rsid w:val="00F83299"/>
    <w:rsid w:val="00F855F8"/>
    <w:rsid w:val="00FA430F"/>
    <w:rsid w:val="00FA52C1"/>
    <w:rsid w:val="00FB4712"/>
    <w:rsid w:val="00FD22F4"/>
    <w:rsid w:val="00FD5A31"/>
    <w:rsid w:val="00FD5C86"/>
    <w:rsid w:val="00FD7C94"/>
    <w:rsid w:val="00FE088E"/>
    <w:rsid w:val="00FE39DF"/>
    <w:rsid w:val="00FE4EEB"/>
    <w:rsid w:val="00FE7497"/>
    <w:rsid w:val="00FE74CE"/>
    <w:rsid w:val="00FF4C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>
      <o:colormenu v:ext="edit" strokecolor="re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5C0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2B50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B50B3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50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50B3"/>
    <w:rPr>
      <w:rFonts w:ascii="Times New Roman" w:hAnsi="Times New Roman" w:cs="Times New Roman"/>
      <w:sz w:val="24"/>
    </w:rPr>
  </w:style>
  <w:style w:type="paragraph" w:styleId="ListParagraph">
    <w:name w:val="List Paragraph"/>
    <w:basedOn w:val="Normal"/>
    <w:uiPriority w:val="34"/>
    <w:qFormat/>
    <w:rsid w:val="005505D4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AF0D7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2B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2B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D3EE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e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D65EC1-4D4E-4ADA-8331-77D27B519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8</TotalTime>
  <Pages>11</Pages>
  <Words>2594</Words>
  <Characters>14789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434</cp:revision>
  <dcterms:created xsi:type="dcterms:W3CDTF">2010-07-13T01:57:00Z</dcterms:created>
  <dcterms:modified xsi:type="dcterms:W3CDTF">2010-08-17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